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2EDF" w:rsidRDefault="00A46ACF" w:rsidP="00AD2EDF">
      <w:pPr>
        <w:spacing w:line="360" w:lineRule="auto"/>
        <w:jc w:val="center"/>
        <w:rPr>
          <w:rFonts w:ascii="Verdana" w:hAnsi="Verdana"/>
          <w:b/>
        </w:rPr>
      </w:pPr>
      <w:r>
        <w:rPr>
          <w:rFonts w:ascii="Verdana" w:hAnsi="Verdana"/>
          <w:b/>
        </w:rPr>
        <w:t>UNIT –IV</w:t>
      </w:r>
    </w:p>
    <w:p w:rsidR="008A0A3C" w:rsidRDefault="009062CD" w:rsidP="00AD2EDF">
      <w:pPr>
        <w:spacing w:line="360" w:lineRule="auto"/>
        <w:jc w:val="center"/>
        <w:rPr>
          <w:rFonts w:ascii="Verdana" w:hAnsi="Verdana"/>
          <w:b/>
        </w:rPr>
      </w:pPr>
      <w:r>
        <w:rPr>
          <w:rFonts w:ascii="Verdana" w:hAnsi="Verdana"/>
          <w:b/>
        </w:rPr>
        <w:t>PARTIAL DIFFERENTIATION</w:t>
      </w:r>
    </w:p>
    <w:p w:rsidR="004833E8" w:rsidRPr="009D380E" w:rsidRDefault="004833E8" w:rsidP="00ED086D">
      <w:pPr>
        <w:spacing w:line="360" w:lineRule="auto"/>
        <w:ind w:left="720"/>
        <w:rPr>
          <w:rFonts w:ascii="Verdana" w:hAnsi="Verdana"/>
          <w:b/>
        </w:rPr>
      </w:pPr>
    </w:p>
    <w:p w:rsidR="008A0A3C" w:rsidRPr="009D380E" w:rsidRDefault="009062CD" w:rsidP="008A0A3C">
      <w:pPr>
        <w:spacing w:line="360" w:lineRule="auto"/>
        <w:rPr>
          <w:rFonts w:ascii="Verdana" w:hAnsi="Verdana"/>
          <w:b/>
        </w:rPr>
      </w:pPr>
      <w:r>
        <w:rPr>
          <w:rFonts w:ascii="Verdana" w:hAnsi="Verdana"/>
          <w:b/>
        </w:rPr>
        <w:t>I</w:t>
      </w:r>
      <w:r w:rsidR="008A0A3C" w:rsidRPr="009D380E">
        <w:rPr>
          <w:rFonts w:ascii="Verdana" w:hAnsi="Verdana"/>
          <w:b/>
        </w:rPr>
        <w:t xml:space="preserve"> Taylor’s Theorem:</w: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If f:[a,b] </w:t>
      </w:r>
      <w:r w:rsidRPr="009D380E">
        <w:t>→</w:t>
      </w:r>
      <w:r w:rsidRPr="009D380E">
        <w:rPr>
          <w:rFonts w:ascii="Verdana" w:hAnsi="Verdana"/>
        </w:rPr>
        <w:t>R is such that</w: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>a) f</w:t>
      </w:r>
      <w:r w:rsidRPr="009D380E">
        <w:rPr>
          <w:rFonts w:ascii="Verdana" w:hAnsi="Verdana"/>
          <w:vertAlign w:val="superscript"/>
        </w:rPr>
        <w:t>n-1</w:t>
      </w:r>
      <w:r w:rsidRPr="009D380E">
        <w:rPr>
          <w:rFonts w:ascii="Verdana" w:hAnsi="Verdana"/>
        </w:rPr>
        <w:t xml:space="preserve"> is continuous on [a,b]</w: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>b) f</w:t>
      </w:r>
      <w:r w:rsidRPr="009D380E">
        <w:rPr>
          <w:rFonts w:ascii="Verdana" w:hAnsi="Verdana"/>
          <w:vertAlign w:val="superscript"/>
        </w:rPr>
        <w:t>n-1</w:t>
      </w:r>
      <w:r w:rsidRPr="009D380E">
        <w:rPr>
          <w:rFonts w:ascii="Verdana" w:hAnsi="Verdana"/>
        </w:rPr>
        <w:t xml:space="preserve"> is derivable on(a,b) or f</w:t>
      </w:r>
      <w:r w:rsidRPr="009D380E">
        <w:rPr>
          <w:rFonts w:ascii="Verdana" w:hAnsi="Verdana"/>
          <w:vertAlign w:val="superscript"/>
        </w:rPr>
        <w:t>(n)</w:t>
      </w:r>
      <w:r w:rsidRPr="009D380E">
        <w:rPr>
          <w:rFonts w:ascii="Verdana" w:hAnsi="Verdana"/>
        </w:rPr>
        <w:t xml:space="preserve"> exists on (a,b) and PєZ+ then there exist a point cє(a,b) such that</w:t>
      </w:r>
      <w:r w:rsidRPr="009D380E">
        <w:rPr>
          <w:rFonts w:ascii="Verdana" w:hAnsi="Verdana"/>
        </w:rPr>
        <w:br/>
        <w:t xml:space="preserve"> f(b) = f(a)+</w:t>
      </w:r>
      <w:r w:rsidRPr="009D380E">
        <w:rPr>
          <w:rFonts w:ascii="Verdana" w:hAnsi="Verdana"/>
          <w:position w:val="-28"/>
        </w:rPr>
        <w:object w:dxaOrig="6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pt;height:36pt" o:ole="">
            <v:imagedata r:id="rId6" o:title=""/>
          </v:shape>
          <o:OLEObject Type="Embed" ProgID="Equation.3" ShapeID="_x0000_i1025" DrawAspect="Content" ObjectID="_1566720340" r:id="rId7"/>
        </w:objec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>i). Schlomitch –Roche’s form of remainder</w:t>
      </w:r>
    </w:p>
    <w:p w:rsidR="008A0A3C" w:rsidRPr="009D380E" w:rsidRDefault="008A0A3C" w:rsidP="008A0A3C">
      <w:pPr>
        <w:spacing w:line="360" w:lineRule="auto"/>
        <w:rPr>
          <w:rFonts w:ascii="Verdana" w:hAnsi="Verdana"/>
          <w:position w:val="-28"/>
        </w:rPr>
      </w:pPr>
      <w:r w:rsidRPr="009D380E">
        <w:rPr>
          <w:rFonts w:ascii="Verdana" w:hAnsi="Verdana"/>
        </w:rPr>
        <w:tab/>
      </w:r>
      <w:r w:rsidRPr="009D380E">
        <w:rPr>
          <w:rFonts w:ascii="Verdana" w:hAnsi="Verdana"/>
        </w:rPr>
        <w:tab/>
        <w:t>R</w:t>
      </w:r>
      <w:r w:rsidRPr="009D380E">
        <w:rPr>
          <w:rFonts w:ascii="Verdana" w:hAnsi="Verdana"/>
          <w:vertAlign w:val="subscript"/>
        </w:rPr>
        <w:t>n</w:t>
      </w:r>
      <w:r w:rsidRPr="009D380E">
        <w:rPr>
          <w:rFonts w:ascii="Verdana" w:hAnsi="Verdana"/>
        </w:rPr>
        <w:t xml:space="preserve"> =  </w:t>
      </w:r>
      <w:r w:rsidRPr="009D380E">
        <w:rPr>
          <w:rFonts w:ascii="Verdana" w:hAnsi="Verdana"/>
          <w:position w:val="-28"/>
        </w:rPr>
        <w:object w:dxaOrig="2380" w:dyaOrig="700">
          <v:shape id="_x0000_i1026" type="#_x0000_t75" style="width:119.25pt;height:36pt" o:ole="">
            <v:imagedata r:id="rId8" o:title=""/>
          </v:shape>
          <o:OLEObject Type="Embed" ProgID="Equation.3" ShapeID="_x0000_i1026" DrawAspect="Content" ObjectID="_1566720341" r:id="rId9"/>
        </w:object>
      </w:r>
    </w:p>
    <w:p w:rsidR="008A0A3C" w:rsidRPr="009D380E" w:rsidRDefault="008A0A3C" w:rsidP="008A0A3C">
      <w:pPr>
        <w:spacing w:line="360" w:lineRule="auto"/>
        <w:rPr>
          <w:rFonts w:ascii="Verdana" w:hAnsi="Verdana"/>
          <w:position w:val="-28"/>
        </w:rPr>
      </w:pP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(ii). lagrange’s form of remainder put p=n we get 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  <w:position w:val="-28"/>
        </w:rPr>
      </w:pPr>
      <w:r w:rsidRPr="009D380E">
        <w:rPr>
          <w:rFonts w:ascii="Verdana" w:hAnsi="Verdana"/>
        </w:rPr>
        <w:t>R</w:t>
      </w:r>
      <w:r w:rsidRPr="009D380E">
        <w:rPr>
          <w:rFonts w:ascii="Verdana" w:hAnsi="Verdana"/>
          <w:vertAlign w:val="subscript"/>
        </w:rPr>
        <w:t>n</w:t>
      </w:r>
      <w:r w:rsidRPr="009D380E">
        <w:rPr>
          <w:rFonts w:ascii="Verdana" w:hAnsi="Verdana"/>
        </w:rPr>
        <w:t xml:space="preserve"> =  </w:t>
      </w:r>
      <w:r w:rsidRPr="009D380E">
        <w:rPr>
          <w:rFonts w:ascii="Verdana" w:hAnsi="Verdana"/>
          <w:position w:val="-24"/>
        </w:rPr>
        <w:object w:dxaOrig="1440" w:dyaOrig="660">
          <v:shape id="_x0000_i1027" type="#_x0000_t75" style="width:1in;height:33pt" o:ole="">
            <v:imagedata r:id="rId10" o:title=""/>
          </v:shape>
          <o:OLEObject Type="Embed" ProgID="Equation.3" ShapeID="_x0000_i1027" DrawAspect="Content" ObjectID="_1566720342" r:id="rId11"/>
        </w:objec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>(iii). Cauchy’s form remainder: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Put p= 1, we get</w:t>
      </w:r>
    </w:p>
    <w:p w:rsidR="008A0A3C" w:rsidRPr="009D380E" w:rsidRDefault="00760AE1" w:rsidP="008A0A3C">
      <w:pPr>
        <w:spacing w:line="360" w:lineRule="auto"/>
        <w:ind w:left="720" w:firstLine="720"/>
        <w:rPr>
          <w:rFonts w:ascii="Verdana" w:hAnsi="Verdana"/>
          <w:position w:val="-28"/>
        </w:rPr>
      </w:pPr>
      <w:r>
        <w:rPr>
          <w:rFonts w:ascii="Verdana" w:hAnsi="Verdana"/>
          <w:noProof/>
          <w:position w:val="-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3361" type="#_x0000_t202" style="position:absolute;left:0;text-align:left;margin-left:160.65pt;margin-top:34.1pt;width:43.25pt;height:37.3pt;z-index:251691008;mso-width-relative:margin;mso-height-relative:margin" fillcolor="white [3212]" stroked="f">
            <v:textbox style="mso-next-textbox:#_x0000_s3361;mso-fit-shape-to-text:t">
              <w:txbxContent>
                <w:p w:rsidR="002D4014" w:rsidRDefault="002D4014" w:rsidP="008A0A3C">
                  <w:r w:rsidRPr="0097306D">
                    <w:rPr>
                      <w:position w:val="-22"/>
                    </w:rPr>
                    <w:object w:dxaOrig="720" w:dyaOrig="600">
                      <v:shape id="_x0000_i1997" type="#_x0000_t75" style="width:36pt;height:30pt" o:ole="">
                        <v:imagedata r:id="rId12" o:title=""/>
                      </v:shape>
                      <o:OLEObject Type="Embed" ProgID="Equation.DSMT4" ShapeID="_x0000_i1997" DrawAspect="Content" ObjectID="_1566720401" r:id="rId13"/>
                    </w:object>
                  </w:r>
                </w:p>
              </w:txbxContent>
            </v:textbox>
          </v:shape>
        </w:pict>
      </w:r>
      <w:r w:rsidR="008A0A3C" w:rsidRPr="009D380E">
        <w:rPr>
          <w:rFonts w:ascii="Verdana" w:hAnsi="Verdana"/>
        </w:rPr>
        <w:t>R</w:t>
      </w:r>
      <w:r w:rsidR="008A0A3C" w:rsidRPr="009D380E">
        <w:rPr>
          <w:rFonts w:ascii="Verdana" w:hAnsi="Verdana"/>
          <w:vertAlign w:val="subscript"/>
        </w:rPr>
        <w:t>n</w:t>
      </w:r>
      <w:r w:rsidR="008A0A3C" w:rsidRPr="009D380E">
        <w:rPr>
          <w:rFonts w:ascii="Verdana" w:hAnsi="Verdana"/>
        </w:rPr>
        <w:t xml:space="preserve"> =  </w:t>
      </w:r>
      <w:r w:rsidR="008A0A3C" w:rsidRPr="009D380E">
        <w:rPr>
          <w:rFonts w:ascii="Verdana" w:hAnsi="Verdana"/>
          <w:position w:val="-28"/>
        </w:rPr>
        <w:object w:dxaOrig="2320" w:dyaOrig="700">
          <v:shape id="_x0000_i1028" type="#_x0000_t75" style="width:116.25pt;height:36pt" o:ole="">
            <v:imagedata r:id="rId14" o:title=""/>
          </v:shape>
          <o:OLEObject Type="Embed" ProgID="Equation.3" ShapeID="_x0000_i1028" DrawAspect="Content" ObjectID="_1566720343" r:id="rId15"/>
        </w:object>
      </w:r>
    </w:p>
    <w:p w:rsidR="008A0A3C" w:rsidRPr="009D380E" w:rsidRDefault="008A0A3C" w:rsidP="008A0A3C">
      <w:pPr>
        <w:rPr>
          <w:rFonts w:ascii="Verdana" w:hAnsi="Verdana"/>
          <w:position w:val="-28"/>
        </w:rPr>
      </w:pPr>
      <w:r w:rsidRPr="009D380E">
        <w:rPr>
          <w:rFonts w:ascii="Verdana" w:hAnsi="Verdana"/>
          <w:b/>
          <w:position w:val="-28"/>
        </w:rPr>
        <w:t xml:space="preserve">Note : </w:t>
      </w:r>
      <w:r w:rsidRPr="009D380E">
        <w:rPr>
          <w:rFonts w:ascii="Verdana" w:hAnsi="Verdana"/>
          <w:position w:val="-28"/>
        </w:rPr>
        <w:t>f(x) = f(a) + (x – a) f</w:t>
      </w:r>
      <w:r w:rsidRPr="009D380E">
        <w:rPr>
          <w:rFonts w:ascii="Verdana" w:hAnsi="Verdana"/>
          <w:position w:val="-28"/>
          <w:vertAlign w:val="superscript"/>
        </w:rPr>
        <w:t>1</w:t>
      </w:r>
      <w:r w:rsidRPr="009D380E">
        <w:rPr>
          <w:rFonts w:ascii="Verdana" w:hAnsi="Verdana"/>
          <w:position w:val="-28"/>
        </w:rPr>
        <w:t xml:space="preserve">(a) +                f(a) + …..…… is called T.S. for f(x) about x = a. </w:t>
      </w:r>
    </w:p>
    <w:p w:rsidR="008A0A3C" w:rsidRDefault="008A0A3C" w:rsidP="008A0A3C">
      <w:pPr>
        <w:spacing w:line="360" w:lineRule="auto"/>
        <w:rPr>
          <w:rFonts w:ascii="Verdana" w:hAnsi="Verdana"/>
          <w:b/>
          <w:position w:val="-28"/>
        </w:rPr>
      </w:pPr>
    </w:p>
    <w:p w:rsidR="0032414C" w:rsidRDefault="0032414C" w:rsidP="008A0A3C">
      <w:pPr>
        <w:spacing w:line="360" w:lineRule="auto"/>
        <w:rPr>
          <w:rFonts w:ascii="Verdana" w:hAnsi="Verdana"/>
          <w:b/>
          <w:position w:val="-28"/>
        </w:rPr>
      </w:pPr>
    </w:p>
    <w:p w:rsidR="0032414C" w:rsidRDefault="0032414C" w:rsidP="008A0A3C">
      <w:pPr>
        <w:spacing w:line="360" w:lineRule="auto"/>
        <w:rPr>
          <w:rFonts w:ascii="Verdana" w:hAnsi="Verdana"/>
          <w:b/>
          <w:position w:val="-28"/>
        </w:rPr>
      </w:pPr>
    </w:p>
    <w:p w:rsidR="0032414C" w:rsidRDefault="0032414C" w:rsidP="008A0A3C">
      <w:pPr>
        <w:spacing w:line="360" w:lineRule="auto"/>
        <w:rPr>
          <w:rFonts w:ascii="Verdana" w:hAnsi="Verdana"/>
          <w:b/>
          <w:position w:val="-28"/>
        </w:rPr>
      </w:pPr>
    </w:p>
    <w:p w:rsidR="008A0A3C" w:rsidRPr="009D380E" w:rsidRDefault="008A0A3C" w:rsidP="008A0A3C">
      <w:pPr>
        <w:spacing w:line="360" w:lineRule="auto"/>
        <w:rPr>
          <w:rFonts w:ascii="Verdana" w:hAnsi="Verdana"/>
          <w:b/>
          <w:position w:val="-28"/>
        </w:rPr>
      </w:pPr>
      <w:r w:rsidRPr="009D380E">
        <w:rPr>
          <w:rFonts w:ascii="Verdana" w:hAnsi="Verdana"/>
          <w:b/>
          <w:position w:val="-28"/>
        </w:rPr>
        <w:t>V. Maclaurin’s Theorem:-</w:t>
      </w:r>
    </w:p>
    <w:p w:rsidR="008A0A3C" w:rsidRPr="009D380E" w:rsidRDefault="008A0A3C" w:rsidP="008A0A3C">
      <w:pPr>
        <w:spacing w:line="360" w:lineRule="auto"/>
        <w:rPr>
          <w:rFonts w:ascii="Verdana" w:hAnsi="Verdana"/>
          <w:position w:val="-28"/>
        </w:rPr>
      </w:pPr>
      <w:r w:rsidRPr="009D380E">
        <w:rPr>
          <w:rFonts w:ascii="Verdana" w:hAnsi="Verdana"/>
          <w:position w:val="-28"/>
        </w:rPr>
        <w:lastRenderedPageBreak/>
        <w:tab/>
        <w:t>If f:[0,x]</w:t>
      </w:r>
      <w:r w:rsidRPr="009D380E">
        <w:rPr>
          <w:position w:val="-28"/>
        </w:rPr>
        <w:t>→</w:t>
      </w:r>
      <w:r w:rsidRPr="009D380E">
        <w:rPr>
          <w:rFonts w:ascii="Verdana" w:hAnsi="Verdana"/>
          <w:position w:val="-28"/>
        </w:rPr>
        <w:t>R is such that (i). f</w:t>
      </w:r>
      <w:r w:rsidRPr="009D380E">
        <w:rPr>
          <w:rFonts w:ascii="Verdana" w:hAnsi="Verdana"/>
          <w:position w:val="-28"/>
          <w:vertAlign w:val="superscript"/>
        </w:rPr>
        <w:t>(n-1)</w:t>
      </w:r>
      <w:r w:rsidRPr="009D380E">
        <w:rPr>
          <w:rFonts w:ascii="Verdana" w:hAnsi="Verdana"/>
          <w:position w:val="-28"/>
        </w:rPr>
        <w:t xml:space="preserve"> is continuous on [0,x] (ii) f</w:t>
      </w:r>
      <w:r w:rsidRPr="009D380E">
        <w:rPr>
          <w:rFonts w:ascii="Verdana" w:hAnsi="Verdana"/>
          <w:position w:val="-28"/>
          <w:vertAlign w:val="superscript"/>
        </w:rPr>
        <w:t>(n-1)</w:t>
      </w:r>
      <w:r w:rsidRPr="009D380E">
        <w:rPr>
          <w:rFonts w:ascii="Verdana" w:hAnsi="Verdana"/>
          <w:position w:val="-28"/>
        </w:rPr>
        <w:t xml:space="preserve"> is derivable on (0,x) and PєZ+ then there exists a real number </w:t>
      </w:r>
      <w:r w:rsidRPr="009D380E">
        <w:rPr>
          <w:rFonts w:ascii="Verdana" w:hAnsi="Verdana"/>
          <w:position w:val="-28"/>
        </w:rPr>
        <w:t></w:t>
      </w:r>
      <w:r w:rsidRPr="009D380E">
        <w:rPr>
          <w:rFonts w:ascii="Verdana" w:hAnsi="Verdana"/>
          <w:position w:val="-28"/>
        </w:rPr>
        <w:t xml:space="preserve">є (0,1) such that 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  <w:position w:val="-28"/>
        </w:rPr>
      </w:pPr>
      <w:r w:rsidRPr="009D380E">
        <w:rPr>
          <w:rFonts w:ascii="Verdana" w:hAnsi="Verdana"/>
          <w:position w:val="-28"/>
        </w:rPr>
        <w:t>f(x) = f(0)+xf</w:t>
      </w:r>
      <w:r w:rsidRPr="009D380E">
        <w:rPr>
          <w:rFonts w:ascii="Verdana" w:hAnsi="Verdana"/>
          <w:position w:val="-28"/>
          <w:vertAlign w:val="superscript"/>
        </w:rPr>
        <w:t>1</w:t>
      </w:r>
      <w:r w:rsidRPr="009D380E">
        <w:rPr>
          <w:rFonts w:ascii="Verdana" w:hAnsi="Verdana"/>
          <w:position w:val="-28"/>
        </w:rPr>
        <w:t>(0)+x</w:t>
      </w:r>
      <w:r w:rsidRPr="009D380E">
        <w:rPr>
          <w:rFonts w:ascii="Verdana" w:hAnsi="Verdana"/>
          <w:position w:val="-28"/>
          <w:vertAlign w:val="superscript"/>
        </w:rPr>
        <w:t>2</w:t>
      </w:r>
      <w:r w:rsidRPr="009D380E">
        <w:rPr>
          <w:rFonts w:ascii="Verdana" w:hAnsi="Verdana"/>
          <w:position w:val="-28"/>
        </w:rPr>
        <w:t>/2! F</w:t>
      </w:r>
      <w:r w:rsidRPr="009D380E">
        <w:rPr>
          <w:rFonts w:ascii="Verdana" w:hAnsi="Verdana"/>
          <w:position w:val="-28"/>
          <w:vertAlign w:val="superscript"/>
        </w:rPr>
        <w:t>11</w:t>
      </w:r>
      <w:r w:rsidRPr="009D380E">
        <w:rPr>
          <w:rFonts w:ascii="Verdana" w:hAnsi="Verdana"/>
          <w:position w:val="-28"/>
        </w:rPr>
        <w:t>(0)+--------+x</w:t>
      </w:r>
      <w:r w:rsidRPr="009D380E">
        <w:rPr>
          <w:rFonts w:ascii="Verdana" w:hAnsi="Verdana"/>
          <w:position w:val="-28"/>
          <w:vertAlign w:val="superscript"/>
        </w:rPr>
        <w:t>n-1</w:t>
      </w:r>
      <w:r w:rsidRPr="009D380E">
        <w:rPr>
          <w:rFonts w:ascii="Verdana" w:hAnsi="Verdana"/>
          <w:position w:val="-28"/>
        </w:rPr>
        <w:t>- f</w:t>
      </w:r>
      <w:r w:rsidRPr="009D380E">
        <w:rPr>
          <w:rFonts w:ascii="Verdana" w:hAnsi="Verdana"/>
          <w:position w:val="-28"/>
          <w:vertAlign w:val="superscript"/>
        </w:rPr>
        <w:t>n-1</w:t>
      </w:r>
      <w:r w:rsidRPr="009D380E">
        <w:rPr>
          <w:rFonts w:ascii="Verdana" w:hAnsi="Verdana"/>
          <w:position w:val="-28"/>
        </w:rPr>
        <w:t>(0)+ R</w:t>
      </w:r>
      <w:r w:rsidRPr="009D380E">
        <w:rPr>
          <w:rFonts w:ascii="Verdana" w:hAnsi="Verdana"/>
          <w:position w:val="-28"/>
          <w:vertAlign w:val="subscript"/>
        </w:rPr>
        <w:t>n</w:t>
      </w:r>
    </w:p>
    <w:p w:rsidR="008A0A3C" w:rsidRPr="009D380E" w:rsidRDefault="008A0A3C" w:rsidP="003261B1">
      <w:pPr>
        <w:numPr>
          <w:ilvl w:val="0"/>
          <w:numId w:val="121"/>
        </w:numPr>
        <w:spacing w:line="360" w:lineRule="auto"/>
        <w:ind w:hanging="1440"/>
        <w:rPr>
          <w:rFonts w:ascii="Verdana" w:hAnsi="Verdana"/>
          <w:position w:val="-28"/>
        </w:rPr>
      </w:pPr>
      <w:r w:rsidRPr="009D380E">
        <w:rPr>
          <w:rFonts w:ascii="Verdana" w:hAnsi="Verdana"/>
          <w:position w:val="-28"/>
        </w:rPr>
        <w:t>Roche’s form of remainder R</w:t>
      </w:r>
      <w:r w:rsidRPr="009D380E">
        <w:rPr>
          <w:rFonts w:ascii="Verdana" w:hAnsi="Verdana"/>
          <w:position w:val="-28"/>
          <w:vertAlign w:val="subscript"/>
        </w:rPr>
        <w:t>n</w:t>
      </w:r>
    </w:p>
    <w:p w:rsidR="008A0A3C" w:rsidRPr="009D380E" w:rsidRDefault="008A0A3C" w:rsidP="008A0A3C">
      <w:pPr>
        <w:spacing w:line="360" w:lineRule="auto"/>
        <w:jc w:val="center"/>
        <w:rPr>
          <w:rFonts w:ascii="Verdana" w:hAnsi="Verdana"/>
          <w:position w:val="-28"/>
        </w:rPr>
      </w:pPr>
      <w:r w:rsidRPr="009D380E">
        <w:rPr>
          <w:rFonts w:ascii="Verdana" w:hAnsi="Verdana"/>
        </w:rPr>
        <w:t>R</w:t>
      </w:r>
      <w:r w:rsidRPr="009D380E">
        <w:rPr>
          <w:rFonts w:ascii="Verdana" w:hAnsi="Verdana"/>
          <w:vertAlign w:val="subscript"/>
        </w:rPr>
        <w:t>n</w:t>
      </w:r>
      <w:r w:rsidRPr="009D380E">
        <w:rPr>
          <w:rFonts w:ascii="Verdana" w:hAnsi="Verdana"/>
        </w:rPr>
        <w:t xml:space="preserve"> =  </w:t>
      </w:r>
      <w:r w:rsidRPr="009D380E">
        <w:rPr>
          <w:rFonts w:ascii="Verdana" w:hAnsi="Verdana"/>
          <w:position w:val="-28"/>
        </w:rPr>
        <w:object w:dxaOrig="1960" w:dyaOrig="700">
          <v:shape id="_x0000_i1029" type="#_x0000_t75" style="width:98.25pt;height:36pt" o:ole="">
            <v:imagedata r:id="rId16" o:title=""/>
          </v:shape>
          <o:OLEObject Type="Embed" ProgID="Equation.3" ShapeID="_x0000_i1029" DrawAspect="Content" ObjectID="_1566720344" r:id="rId17"/>
        </w:objec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(ii). legrange’s form remainder 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>Put p=n, we get R</w:t>
      </w:r>
      <w:r w:rsidRPr="009D380E">
        <w:rPr>
          <w:rFonts w:ascii="Verdana" w:hAnsi="Verdana"/>
          <w:vertAlign w:val="subscript"/>
        </w:rPr>
        <w:t>n</w:t>
      </w:r>
      <w:r w:rsidRPr="009D380E">
        <w:rPr>
          <w:rFonts w:ascii="Verdana" w:hAnsi="Verdana"/>
        </w:rPr>
        <w:t xml:space="preserve"> = x</w:t>
      </w:r>
      <w:r w:rsidRPr="009D380E">
        <w:rPr>
          <w:rFonts w:ascii="Verdana" w:hAnsi="Verdana"/>
          <w:vertAlign w:val="superscript"/>
        </w:rPr>
        <w:t>n</w:t>
      </w:r>
      <w:r w:rsidRPr="009D380E">
        <w:rPr>
          <w:rFonts w:ascii="Verdana" w:hAnsi="Verdana"/>
        </w:rPr>
        <w:t>/n! f</w:t>
      </w:r>
      <w:r w:rsidRPr="009D380E">
        <w:rPr>
          <w:rFonts w:ascii="Verdana" w:hAnsi="Verdana"/>
          <w:vertAlign w:val="superscript"/>
        </w:rPr>
        <w:t>n</w:t>
      </w:r>
      <w:r w:rsidRPr="009D380E">
        <w:rPr>
          <w:rFonts w:ascii="Verdana" w:hAnsi="Verdana"/>
        </w:rPr>
        <w:t>(</w:t>
      </w:r>
      <w:r w:rsidRPr="009D380E">
        <w:rPr>
          <w:rFonts w:ascii="Verdana" w:hAnsi="Cambria Math" w:cs="Cambria Math"/>
        </w:rPr>
        <w:t>Ѳ</w:t>
      </w:r>
      <w:r w:rsidRPr="009D380E">
        <w:rPr>
          <w:rFonts w:ascii="Verdana" w:hAnsi="Verdana"/>
        </w:rPr>
        <w:t>x)</w: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(iii). Cauchy’s form of remainder put p=1, we get 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  <w:position w:val="-28"/>
        </w:rPr>
      </w:pPr>
      <w:r w:rsidRPr="009D380E">
        <w:rPr>
          <w:rFonts w:ascii="Verdana" w:hAnsi="Verdana"/>
        </w:rPr>
        <w:t>R</w:t>
      </w:r>
      <w:r w:rsidRPr="009D380E">
        <w:rPr>
          <w:rFonts w:ascii="Verdana" w:hAnsi="Verdana"/>
          <w:vertAlign w:val="subscript"/>
        </w:rPr>
        <w:t>n</w:t>
      </w:r>
      <w:r w:rsidRPr="009D380E">
        <w:rPr>
          <w:rFonts w:ascii="Verdana" w:hAnsi="Verdana"/>
        </w:rPr>
        <w:t xml:space="preserve"> = </w:t>
      </w:r>
      <w:r w:rsidRPr="009D380E">
        <w:rPr>
          <w:rFonts w:ascii="Verdana" w:hAnsi="Verdana"/>
          <w:position w:val="-28"/>
        </w:rPr>
        <w:object w:dxaOrig="1960" w:dyaOrig="700">
          <v:shape id="_x0000_i1030" type="#_x0000_t75" style="width:98.25pt;height:36pt" o:ole="">
            <v:imagedata r:id="rId16" o:title=""/>
          </v:shape>
          <o:OLEObject Type="Embed" ProgID="Equation.3" ShapeID="_x0000_i1030" DrawAspect="Content" ObjectID="_1566720345" r:id="rId18"/>
        </w:object>
      </w:r>
    </w:p>
    <w:p w:rsidR="008A0A3C" w:rsidRDefault="008A0A3C" w:rsidP="008A0A3C">
      <w:pPr>
        <w:spacing w:line="360" w:lineRule="auto"/>
        <w:rPr>
          <w:rFonts w:ascii="Verdana" w:hAnsi="Verdana"/>
        </w:rPr>
      </w:pPr>
      <w:r w:rsidRPr="0032414C">
        <w:rPr>
          <w:rFonts w:ascii="Verdana" w:hAnsi="Verdana"/>
          <w:b/>
        </w:rPr>
        <w:t xml:space="preserve">Note </w:t>
      </w:r>
      <w:r w:rsidRPr="009D380E">
        <w:rPr>
          <w:rFonts w:ascii="Verdana" w:hAnsi="Verdana"/>
        </w:rPr>
        <w:t>: f(x)= f(0)+x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0)+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/2!+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0)+……..+x</w:t>
      </w:r>
      <w:r w:rsidRPr="009D380E">
        <w:rPr>
          <w:rFonts w:ascii="Verdana" w:hAnsi="Verdana"/>
          <w:vertAlign w:val="superscript"/>
        </w:rPr>
        <w:t>n</w:t>
      </w:r>
      <w:r w:rsidRPr="009D380E">
        <w:rPr>
          <w:rFonts w:ascii="Verdana" w:hAnsi="Verdana"/>
        </w:rPr>
        <w:t>/n!f</w:t>
      </w:r>
      <w:r w:rsidRPr="009D380E">
        <w:rPr>
          <w:rFonts w:ascii="Verdana" w:hAnsi="Verdana"/>
          <w:vertAlign w:val="superscript"/>
        </w:rPr>
        <w:t>n</w:t>
      </w:r>
      <w:r w:rsidRPr="009D380E">
        <w:rPr>
          <w:rFonts w:ascii="Verdana" w:hAnsi="Verdana"/>
        </w:rPr>
        <w:t xml:space="preserve">(0)+…….. is called Maclaurin’s series expansion of </w:t>
      </w:r>
      <w:r w:rsidR="0032414C">
        <w:rPr>
          <w:rFonts w:ascii="Verdana" w:hAnsi="Verdana"/>
        </w:rPr>
        <w:t>f(x)</w:t>
      </w:r>
    </w:p>
    <w:p w:rsidR="008A0A3C" w:rsidRPr="009D380E" w:rsidRDefault="0032414C" w:rsidP="008A0A3C">
      <w:pPr>
        <w:spacing w:line="360" w:lineRule="auto"/>
        <w:rPr>
          <w:rFonts w:ascii="Verdana" w:hAnsi="Verdana"/>
        </w:rPr>
      </w:pPr>
      <w:r w:rsidRPr="0032414C">
        <w:rPr>
          <w:rFonts w:ascii="Verdana" w:hAnsi="Verdana"/>
          <w:b/>
        </w:rPr>
        <w:t>Examples</w:t>
      </w:r>
    </w:p>
    <w:p w:rsidR="008A0A3C" w:rsidRPr="009D380E" w:rsidRDefault="008A0A3C" w:rsidP="008A0A3C">
      <w:pPr>
        <w:spacing w:line="360" w:lineRule="auto"/>
        <w:rPr>
          <w:rFonts w:ascii="Verdana" w:hAnsi="Verdana"/>
          <w:b/>
        </w:rPr>
      </w:pPr>
      <w:r w:rsidRPr="009D380E">
        <w:rPr>
          <w:rFonts w:ascii="Verdana" w:hAnsi="Verdana"/>
          <w:b/>
        </w:rPr>
        <w:t>1. Verify Taylor’s Theorem for f(x) = (1-x)</w:t>
      </w:r>
      <w:r w:rsidRPr="009D380E">
        <w:rPr>
          <w:rFonts w:ascii="Verdana" w:hAnsi="Verdana"/>
          <w:b/>
          <w:vertAlign w:val="superscript"/>
        </w:rPr>
        <w:t>5/2</w:t>
      </w:r>
      <w:r w:rsidRPr="009D380E">
        <w:rPr>
          <w:rFonts w:ascii="Verdana" w:hAnsi="Verdana"/>
          <w:b/>
        </w:rPr>
        <w:t xml:space="preserve"> with Lagrange’s form of remainder upto 2 terms in the interval [0,1].</w:t>
      </w:r>
    </w:p>
    <w:p w:rsidR="008A0A3C" w:rsidRPr="009D380E" w:rsidRDefault="0032414C" w:rsidP="008A0A3C">
      <w:pPr>
        <w:spacing w:line="360" w:lineRule="auto"/>
        <w:rPr>
          <w:rFonts w:ascii="Verdana" w:hAnsi="Verdana"/>
        </w:rPr>
      </w:pPr>
      <w:r>
        <w:rPr>
          <w:rFonts w:ascii="Verdana" w:hAnsi="Verdana"/>
        </w:rPr>
        <w:t>Sol:</w:t>
      </w:r>
      <w:r w:rsidR="008A0A3C" w:rsidRPr="009D380E">
        <w:rPr>
          <w:rFonts w:ascii="Verdana" w:hAnsi="Verdana"/>
        </w:rPr>
        <w:t>Consider f(x) = (1-x)</w:t>
      </w:r>
      <w:r w:rsidR="008A0A3C" w:rsidRPr="009D380E">
        <w:rPr>
          <w:rFonts w:ascii="Verdana" w:hAnsi="Verdana"/>
          <w:vertAlign w:val="superscript"/>
        </w:rPr>
        <w:t>5/2</w:t>
      </w:r>
      <w:r w:rsidR="008A0A3C" w:rsidRPr="009D380E">
        <w:rPr>
          <w:rFonts w:ascii="Verdana" w:hAnsi="Verdana"/>
        </w:rPr>
        <w:t xml:space="preserve"> in [0,1]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>i) . f(x), 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x) are continuous in [0,1]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>ii). 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x) is differentiable in [0,1]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 xml:space="preserve">Thus f(x) satisfies the conditions of Taylor’s theorem </w:t>
      </w:r>
    </w:p>
    <w:p w:rsidR="008A0A3C" w:rsidRPr="009D380E" w:rsidRDefault="008A0A3C" w:rsidP="008A0A3C">
      <w:pPr>
        <w:spacing w:line="360" w:lineRule="auto"/>
        <w:ind w:left="720"/>
        <w:rPr>
          <w:rFonts w:ascii="Verdana" w:hAnsi="Verdana"/>
        </w:rPr>
      </w:pPr>
      <w:r w:rsidRPr="009D380E">
        <w:rPr>
          <w:rFonts w:ascii="Verdana" w:hAnsi="Verdana"/>
        </w:rPr>
        <w:t>We consider Taylor’s theorem with Lagrange form of remainder f(x) = f(0)+x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0)+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/2!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θ x) with 0&lt;θ&lt;1 ------(1)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n=p=2, a=0 and x=1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f(x) = (1-x)</w:t>
      </w:r>
      <w:r w:rsidRPr="009D380E">
        <w:rPr>
          <w:rFonts w:ascii="Verdana" w:hAnsi="Verdana"/>
          <w:vertAlign w:val="superscript"/>
        </w:rPr>
        <w:t>5/2</w:t>
      </w:r>
      <w:r w:rsidRPr="009D380E">
        <w:rPr>
          <w:rFonts w:ascii="Verdana" w:hAnsi="Verdana"/>
        </w:rPr>
        <w:t xml:space="preserve"> f(0) =1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x) = -5/2(1-x)</w:t>
      </w:r>
      <w:r w:rsidRPr="009D380E">
        <w:rPr>
          <w:rFonts w:ascii="Verdana" w:hAnsi="Verdana"/>
          <w:vertAlign w:val="superscript"/>
        </w:rPr>
        <w:t>3/2</w:t>
      </w:r>
      <w:r w:rsidRPr="009D380E">
        <w:rPr>
          <w:rFonts w:ascii="Verdana" w:hAnsi="Verdana"/>
        </w:rPr>
        <w:t xml:space="preserve"> =&gt; 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0)= -5/2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x) = 15/4(1-x)</w:t>
      </w:r>
      <w:r w:rsidRPr="009D380E">
        <w:rPr>
          <w:rFonts w:ascii="Verdana" w:hAnsi="Verdana"/>
          <w:vertAlign w:val="superscript"/>
        </w:rPr>
        <w:t xml:space="preserve"> ½</w:t>
      </w:r>
      <w:r w:rsidRPr="009D380E">
        <w:rPr>
          <w:rFonts w:ascii="Verdana" w:hAnsi="Verdana"/>
        </w:rPr>
        <w:t xml:space="preserve"> =&gt; 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 xml:space="preserve">(θx)= 15/4(1-θx) </w:t>
      </w:r>
      <w:r w:rsidRPr="009D380E">
        <w:rPr>
          <w:rFonts w:ascii="Verdana" w:hAnsi="Verdana"/>
          <w:vertAlign w:val="superscript"/>
        </w:rPr>
        <w:t xml:space="preserve">½ </w:t>
      </w:r>
      <w:r w:rsidRPr="009D380E">
        <w:rPr>
          <w:rFonts w:ascii="Verdana" w:hAnsi="Verdana"/>
        </w:rPr>
        <w:t xml:space="preserve"> 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lastRenderedPageBreak/>
        <w:t>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θ)= 15/4(1-θ) ½  and f(1) = 0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from (1) we have f(x) = f(0)+x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0)+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/2!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θ x)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substituing the above values, we get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0= 1+1(-5/2)+1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/2!(15/4)(1-θ)</w:t>
      </w:r>
      <w:r w:rsidRPr="009D380E">
        <w:rPr>
          <w:rFonts w:ascii="Verdana" w:hAnsi="Verdana"/>
          <w:vertAlign w:val="superscript"/>
        </w:rPr>
        <w:t xml:space="preserve"> ½</w:t>
      </w:r>
      <w:r w:rsidRPr="009D380E">
        <w:rPr>
          <w:rFonts w:ascii="Verdana" w:hAnsi="Verdana"/>
        </w:rPr>
        <w:t xml:space="preserve"> 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θ=9/25 = 0.36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θ lies between 0 and 1.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Thus the Taylors theorem is verified.</w:t>
      </w:r>
    </w:p>
    <w:p w:rsidR="008A0A3C" w:rsidRPr="009D380E" w:rsidRDefault="0032414C" w:rsidP="008A0A3C">
      <w:pPr>
        <w:spacing w:line="360" w:lineRule="auto"/>
        <w:rPr>
          <w:rFonts w:ascii="Verdana" w:hAnsi="Verdana"/>
          <w:b/>
        </w:rPr>
      </w:pPr>
      <w:r>
        <w:rPr>
          <w:rFonts w:ascii="Verdana" w:hAnsi="Verdana"/>
          <w:b/>
        </w:rPr>
        <w:t>2)</w:t>
      </w:r>
      <w:r w:rsidR="008A0A3C" w:rsidRPr="009D380E">
        <w:rPr>
          <w:rFonts w:ascii="Verdana" w:hAnsi="Verdana"/>
          <w:b/>
        </w:rPr>
        <w:t xml:space="preserve"> </w:t>
      </w:r>
      <w:r w:rsidR="008A0A3C" w:rsidRPr="009D380E">
        <w:rPr>
          <w:rFonts w:ascii="Verdana" w:hAnsi="Verdana"/>
          <w:b/>
          <w:position w:val="-24"/>
        </w:rPr>
        <w:object w:dxaOrig="4320" w:dyaOrig="660">
          <v:shape id="_x0000_i1031" type="#_x0000_t75" style="width:214.5pt;height:33pt" o:ole="">
            <v:imagedata r:id="rId19" o:title=""/>
          </v:shape>
          <o:OLEObject Type="Embed" ProgID="Equation.DSMT4" ShapeID="_x0000_i1031" DrawAspect="Content" ObjectID="_1566720346" r:id="rId20"/>
        </w:object>
      </w:r>
      <w:r w:rsidR="008A0A3C" w:rsidRPr="009D380E">
        <w:rPr>
          <w:rFonts w:ascii="Verdana" w:hAnsi="Verdana"/>
          <w:b/>
        </w:rPr>
        <w:t xml:space="preserve">&amp; hence deduce that </w:t>
      </w:r>
      <w:r w:rsidR="008A0A3C" w:rsidRPr="009D380E">
        <w:rPr>
          <w:rFonts w:ascii="Verdana" w:hAnsi="Verdana"/>
          <w:b/>
          <w:position w:val="-24"/>
        </w:rPr>
        <w:object w:dxaOrig="2620" w:dyaOrig="660">
          <v:shape id="_x0000_i1032" type="#_x0000_t75" style="width:132pt;height:33pt" o:ole="">
            <v:imagedata r:id="rId21" o:title=""/>
          </v:shape>
          <o:OLEObject Type="Embed" ProgID="Equation.DSMT4" ShapeID="_x0000_i1032" DrawAspect="Content" ObjectID="_1566720347" r:id="rId22"/>
        </w:objec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>Soln:- let f(x)= log(1+e</w:t>
      </w:r>
      <w:r w:rsidRPr="009D380E">
        <w:rPr>
          <w:rFonts w:ascii="Verdana" w:hAnsi="Verdana"/>
          <w:vertAlign w:val="superscript"/>
        </w:rPr>
        <w:t>x</w:t>
      </w:r>
      <w:r w:rsidRPr="009D380E">
        <w:rPr>
          <w:rFonts w:ascii="Verdana" w:hAnsi="Verdana"/>
        </w:rPr>
        <w:t>). Then f(0)= log2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</w:rPr>
        <w:t>Diff. succecively w.r.to x, we get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  <w:position w:val="-22"/>
        </w:rPr>
        <w:object w:dxaOrig="3120" w:dyaOrig="600">
          <v:shape id="_x0000_i1033" type="#_x0000_t75" style="width:156pt;height:30pt" o:ole="">
            <v:imagedata r:id="rId23" o:title=""/>
          </v:shape>
          <o:OLEObject Type="Embed" ProgID="Equation.DSMT4" ShapeID="_x0000_i1033" DrawAspect="Content" ObjectID="_1566720348" r:id="rId24"/>
        </w:objec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  <w:position w:val="-6"/>
        </w:rPr>
        <w:object w:dxaOrig="279" w:dyaOrig="220">
          <v:shape id="_x0000_i1034" type="#_x0000_t75" style="width:13.5pt;height:9.75pt" o:ole="">
            <v:imagedata r:id="rId25" o:title=""/>
          </v:shape>
          <o:OLEObject Type="Embed" ProgID="Equation.DSMT4" ShapeID="_x0000_i1034" DrawAspect="Content" ObjectID="_1566720349" r:id="rId26"/>
        </w:object>
      </w:r>
      <w:r w:rsidRPr="009D380E">
        <w:rPr>
          <w:rFonts w:ascii="Verdana" w:hAnsi="Verdana"/>
          <w:position w:val="-30"/>
        </w:rPr>
        <w:object w:dxaOrig="3640" w:dyaOrig="720">
          <v:shape id="_x0000_i1035" type="#_x0000_t75" style="width:182.25pt;height:36pt" o:ole="">
            <v:imagedata r:id="rId27" o:title=""/>
          </v:shape>
          <o:OLEObject Type="Embed" ProgID="Equation.3" ShapeID="_x0000_i1035" DrawAspect="Content" ObjectID="_1566720350" r:id="rId28"/>
        </w:objec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  <w:position w:val="-6"/>
        </w:rPr>
        <w:object w:dxaOrig="279" w:dyaOrig="220">
          <v:shape id="_x0000_i1036" type="#_x0000_t75" style="width:13.5pt;height:9.75pt" o:ole="">
            <v:imagedata r:id="rId29" o:title=""/>
          </v:shape>
          <o:OLEObject Type="Embed" ProgID="Equation.DSMT4" ShapeID="_x0000_i1036" DrawAspect="Content" ObjectID="_1566720351" r:id="rId30"/>
        </w:object>
      </w:r>
      <w:r w:rsidRPr="009D380E">
        <w:rPr>
          <w:rFonts w:ascii="Verdana" w:hAnsi="Verdana"/>
          <w:position w:val="-30"/>
        </w:rPr>
        <w:object w:dxaOrig="1939" w:dyaOrig="680">
          <v:shape id="_x0000_i1037" type="#_x0000_t75" style="width:98.25pt;height:33.75pt" o:ole="">
            <v:imagedata r:id="rId31" o:title=""/>
          </v:shape>
          <o:OLEObject Type="Embed" ProgID="Equation.3" ShapeID="_x0000_i1037" DrawAspect="Content" ObjectID="_1566720352" r:id="rId32"/>
        </w:objec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  <w:position w:val="-30"/>
        </w:rPr>
        <w:object w:dxaOrig="7119" w:dyaOrig="720">
          <v:shape id="_x0000_i1038" type="#_x0000_t75" style="width:357pt;height:36pt" o:ole="">
            <v:imagedata r:id="rId33" o:title=""/>
          </v:shape>
          <o:OLEObject Type="Embed" ProgID="Equation.3" ShapeID="_x0000_i1038" DrawAspect="Content" ObjectID="_1566720353" r:id="rId34"/>
        </w:objec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  <w:position w:val="-6"/>
        </w:rPr>
        <w:object w:dxaOrig="279" w:dyaOrig="220">
          <v:shape id="_x0000_i1039" type="#_x0000_t75" style="width:13.5pt;height:9.75pt" o:ole="">
            <v:imagedata r:id="rId35" o:title=""/>
          </v:shape>
          <o:OLEObject Type="Embed" ProgID="Equation.DSMT4" ShapeID="_x0000_i1039" DrawAspect="Content" ObjectID="_1566720354" r:id="rId36"/>
        </w:object>
      </w:r>
      <w:r w:rsidRPr="009D380E">
        <w:rPr>
          <w:rFonts w:ascii="Verdana" w:hAnsi="Verdana"/>
        </w:rPr>
        <w:t>f</w:t>
      </w:r>
      <w:r w:rsidRPr="009D380E">
        <w:rPr>
          <w:rFonts w:ascii="Verdana" w:hAnsi="Verdana"/>
          <w:vertAlign w:val="superscript"/>
        </w:rPr>
        <w:t>111</w:t>
      </w:r>
      <w:r w:rsidRPr="009D380E">
        <w:rPr>
          <w:rFonts w:ascii="Verdana" w:hAnsi="Verdana"/>
        </w:rPr>
        <w:t>(0) = 0</w: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  <w:position w:val="-30"/>
        </w:rPr>
        <w:object w:dxaOrig="5200" w:dyaOrig="720">
          <v:shape id="_x0000_i1040" type="#_x0000_t75" style="width:260.25pt;height:36pt" o:ole="">
            <v:imagedata r:id="rId37" o:title=""/>
          </v:shape>
          <o:OLEObject Type="Embed" ProgID="Equation.3" ShapeID="_x0000_i1040" DrawAspect="Content" ObjectID="_1566720355" r:id="rId38"/>
        </w:objec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  <w:position w:val="-30"/>
        </w:rPr>
        <w:object w:dxaOrig="4380" w:dyaOrig="720">
          <v:shape id="_x0000_i1041" type="#_x0000_t75" style="width:218.25pt;height:36pt" o:ole="">
            <v:imagedata r:id="rId39" o:title=""/>
          </v:shape>
          <o:OLEObject Type="Embed" ProgID="Equation.3" ShapeID="_x0000_i1041" DrawAspect="Content" ObjectID="_1566720356" r:id="rId40"/>
        </w:object>
      </w:r>
    </w:p>
    <w:p w:rsidR="008A0A3C" w:rsidRPr="009D380E" w:rsidRDefault="008A0A3C" w:rsidP="008A0A3C">
      <w:pPr>
        <w:spacing w:line="360" w:lineRule="auto"/>
        <w:ind w:left="720" w:firstLine="720"/>
        <w:rPr>
          <w:rFonts w:ascii="Verdana" w:hAnsi="Verdana"/>
        </w:rPr>
      </w:pPr>
      <w:r w:rsidRPr="009D380E">
        <w:rPr>
          <w:rFonts w:ascii="Verdana" w:hAnsi="Verdana"/>
          <w:position w:val="-6"/>
        </w:rPr>
        <w:object w:dxaOrig="279" w:dyaOrig="220">
          <v:shape id="_x0000_i1042" type="#_x0000_t75" style="width:13.5pt;height:9.75pt" o:ole="">
            <v:imagedata r:id="rId41" o:title=""/>
          </v:shape>
          <o:OLEObject Type="Embed" ProgID="Equation.DSMT4" ShapeID="_x0000_i1042" DrawAspect="Content" ObjectID="_1566720357" r:id="rId42"/>
        </w:object>
      </w:r>
      <w:r w:rsidRPr="009D380E">
        <w:rPr>
          <w:rFonts w:ascii="Verdana" w:hAnsi="Verdana"/>
          <w:position w:val="-30"/>
        </w:rPr>
        <w:object w:dxaOrig="4360" w:dyaOrig="720">
          <v:shape id="_x0000_i1043" type="#_x0000_t75" style="width:218.25pt;height:36pt" o:ole="">
            <v:imagedata r:id="rId43" o:title=""/>
          </v:shape>
          <o:OLEObject Type="Embed" ProgID="Equation.3" ShapeID="_x0000_i1043" DrawAspect="Content" ObjectID="_1566720358" r:id="rId44"/>
        </w:objec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>Sub f(0), 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0), 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0), etc , in Maclaurin’s series f(x) = f(0)+x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0)+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/2!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0)+----</w: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lastRenderedPageBreak/>
        <w:t xml:space="preserve">We obtain </w:t>
      </w:r>
      <w:r w:rsidRPr="009D380E">
        <w:rPr>
          <w:rFonts w:ascii="Verdana" w:hAnsi="Verdana"/>
          <w:position w:val="-24"/>
        </w:rPr>
        <w:object w:dxaOrig="5800" w:dyaOrig="660">
          <v:shape id="_x0000_i1044" type="#_x0000_t75" style="width:290.25pt;height:33pt" o:ole="">
            <v:imagedata r:id="rId45" o:title=""/>
          </v:shape>
          <o:OLEObject Type="Embed" ProgID="Equation.3" ShapeID="_x0000_i1044" DrawAspect="Content" ObjectID="_1566720359" r:id="rId46"/>
        </w:objec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ab/>
      </w:r>
      <w:r w:rsidRPr="009D380E">
        <w:rPr>
          <w:rFonts w:ascii="Verdana" w:hAnsi="Verdana"/>
        </w:rPr>
        <w:tab/>
      </w:r>
      <w:r w:rsidRPr="009D380E">
        <w:rPr>
          <w:rFonts w:ascii="Verdana" w:hAnsi="Verdana"/>
        </w:rPr>
        <w:tab/>
      </w:r>
      <w:r w:rsidRPr="009D380E">
        <w:rPr>
          <w:rFonts w:ascii="Verdana" w:hAnsi="Verdana"/>
          <w:position w:val="-24"/>
        </w:rPr>
        <w:object w:dxaOrig="3640" w:dyaOrig="660">
          <v:shape id="_x0000_i1045" type="#_x0000_t75" style="width:182.25pt;height:33pt" o:ole="">
            <v:imagedata r:id="rId47" o:title=""/>
          </v:shape>
          <o:OLEObject Type="Embed" ProgID="Equation.DSMT4" ShapeID="_x0000_i1045" DrawAspect="Content" ObjectID="_1566720360" r:id="rId48"/>
        </w:object>
      </w:r>
      <w:r w:rsidRPr="009D380E">
        <w:rPr>
          <w:rFonts w:ascii="Verdana" w:hAnsi="Verdana"/>
          <w:position w:val="-24"/>
        </w:rPr>
        <w:t xml:space="preserve">      </w:t>
      </w:r>
    </w:p>
    <w:p w:rsidR="008A0A3C" w:rsidRPr="009D380E" w:rsidRDefault="008A0A3C" w:rsidP="008A0A3C">
      <w:pPr>
        <w:spacing w:line="360" w:lineRule="auto"/>
        <w:rPr>
          <w:rFonts w:ascii="Verdana" w:hAnsi="Verdana"/>
          <w:b/>
        </w:rPr>
      </w:pPr>
      <w:r w:rsidRPr="009D380E">
        <w:rPr>
          <w:rFonts w:ascii="Verdana" w:hAnsi="Verdana"/>
          <w:b/>
        </w:rPr>
        <w:t>Deduction : -</w: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>Diff the result in (*) w.r.to x, we get</w:t>
      </w:r>
    </w:p>
    <w:p w:rsidR="008A0A3C" w:rsidRPr="009D380E" w:rsidRDefault="008A0A3C" w:rsidP="008A0A3C">
      <w:pPr>
        <w:spacing w:line="360" w:lineRule="auto"/>
        <w:rPr>
          <w:rFonts w:ascii="Verdana" w:hAnsi="Verdana"/>
          <w:position w:val="-24"/>
        </w:rPr>
      </w:pPr>
      <w:r w:rsidRPr="009D380E">
        <w:rPr>
          <w:rFonts w:ascii="Verdana" w:hAnsi="Verdana"/>
          <w:position w:val="-24"/>
        </w:rPr>
        <w:object w:dxaOrig="2680" w:dyaOrig="660">
          <v:shape id="_x0000_i1046" type="#_x0000_t75" style="width:134.25pt;height:33pt" o:ole="">
            <v:imagedata r:id="rId49" o:title=""/>
          </v:shape>
          <o:OLEObject Type="Embed" ProgID="Equation.3" ShapeID="_x0000_i1046" DrawAspect="Content" ObjectID="_1566720361" r:id="rId50"/>
        </w:object>
      </w:r>
    </w:p>
    <w:p w:rsidR="008A0A3C" w:rsidRPr="009D380E" w:rsidRDefault="008A0A3C" w:rsidP="008A0A3C">
      <w:pPr>
        <w:spacing w:line="360" w:lineRule="auto"/>
        <w:jc w:val="both"/>
        <w:rPr>
          <w:rFonts w:ascii="Verdana" w:hAnsi="Verdana"/>
          <w:b/>
        </w:rPr>
      </w:pPr>
      <w:r w:rsidRPr="009D380E">
        <w:rPr>
          <w:rFonts w:ascii="Verdana" w:hAnsi="Verdana"/>
          <w:b/>
        </w:rPr>
        <w:t>3). Write Taylor’s series for f(x) = (1-x)</w:t>
      </w:r>
      <w:r w:rsidRPr="009D380E">
        <w:rPr>
          <w:rFonts w:ascii="Verdana" w:hAnsi="Verdana"/>
          <w:b/>
          <w:vertAlign w:val="superscript"/>
        </w:rPr>
        <w:t>5/2</w:t>
      </w:r>
      <w:r w:rsidRPr="009D380E">
        <w:rPr>
          <w:rFonts w:ascii="Verdana" w:hAnsi="Verdana"/>
          <w:b/>
        </w:rPr>
        <w:t xml:space="preserve"> with Lagrange’s form of remainder upto 3 terms in the interval [0,1].</w:t>
      </w:r>
    </w:p>
    <w:p w:rsidR="008A0A3C" w:rsidRPr="009D380E" w:rsidRDefault="0032414C" w:rsidP="008A0A3C">
      <w:pPr>
        <w:spacing w:line="360" w:lineRule="auto"/>
        <w:rPr>
          <w:rFonts w:ascii="Verdana" w:hAnsi="Verdana"/>
        </w:rPr>
      </w:pPr>
      <w:r>
        <w:rPr>
          <w:rFonts w:ascii="Verdana" w:hAnsi="Verdana"/>
        </w:rPr>
        <w:t>Sol</w:t>
      </w:r>
      <w:r w:rsidR="008A0A3C" w:rsidRPr="009D380E">
        <w:rPr>
          <w:rFonts w:ascii="Verdana" w:hAnsi="Verdana"/>
        </w:rPr>
        <w:t>: Given f(x) = (1-x)</w:t>
      </w:r>
      <w:r w:rsidR="008A0A3C" w:rsidRPr="009D380E">
        <w:rPr>
          <w:rFonts w:ascii="Verdana" w:hAnsi="Verdana"/>
          <w:vertAlign w:val="superscript"/>
        </w:rPr>
        <w:t>5/2</w:t>
      </w:r>
      <w:r w:rsidR="008A0A3C" w:rsidRPr="009D380E">
        <w:rPr>
          <w:rFonts w:ascii="Verdana" w:hAnsi="Verdana"/>
        </w:rPr>
        <w:t xml:space="preserve"> clearly f</w:t>
      </w:r>
      <w:r w:rsidR="008A0A3C" w:rsidRPr="009D380E">
        <w:rPr>
          <w:rFonts w:ascii="Verdana" w:hAnsi="Verdana"/>
          <w:vertAlign w:val="superscript"/>
        </w:rPr>
        <w:t>11</w:t>
      </w:r>
      <w:r w:rsidR="008A0A3C" w:rsidRPr="009D380E">
        <w:rPr>
          <w:rFonts w:ascii="Verdana" w:hAnsi="Verdana"/>
        </w:rPr>
        <w:t xml:space="preserve">(x) is continuous </w:t>
      </w:r>
      <w:r>
        <w:rPr>
          <w:rFonts w:ascii="Verdana" w:hAnsi="Verdana"/>
        </w:rPr>
        <w:t xml:space="preserve">on </w:t>
      </w:r>
      <w:r w:rsidR="008A0A3C" w:rsidRPr="009D380E">
        <w:rPr>
          <w:rFonts w:ascii="Verdana" w:hAnsi="Verdana"/>
        </w:rPr>
        <w:t>[0,1] and f</w:t>
      </w:r>
      <w:r w:rsidR="008A0A3C" w:rsidRPr="009D380E">
        <w:rPr>
          <w:rFonts w:ascii="Verdana" w:hAnsi="Verdana"/>
          <w:vertAlign w:val="superscript"/>
        </w:rPr>
        <w:t>111</w:t>
      </w:r>
      <w:r>
        <w:rPr>
          <w:rFonts w:ascii="Verdana" w:hAnsi="Verdana"/>
        </w:rPr>
        <w:t>(x) is derivable o</w:t>
      </w:r>
      <w:r w:rsidR="008A0A3C" w:rsidRPr="009D380E">
        <w:rPr>
          <w:rFonts w:ascii="Verdana" w:hAnsi="Verdana"/>
        </w:rPr>
        <w:t>n (0,1).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 xml:space="preserve">Thus f(x) satisfies the conditions of Taylor’s theorem </w:t>
      </w:r>
    </w:p>
    <w:p w:rsidR="008A0A3C" w:rsidRPr="009D380E" w:rsidRDefault="008A0A3C" w:rsidP="008A0A3C">
      <w:pPr>
        <w:spacing w:line="360" w:lineRule="auto"/>
        <w:ind w:left="720"/>
        <w:rPr>
          <w:rFonts w:ascii="Verdana" w:hAnsi="Verdana"/>
        </w:rPr>
      </w:pPr>
      <w:r w:rsidRPr="009D380E">
        <w:rPr>
          <w:rFonts w:ascii="Verdana" w:hAnsi="Verdana"/>
        </w:rPr>
        <w:t>We consider Taylor’s theorem with Lagrange form of remainder f(x) = f(0)+x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0)+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/2!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0)+x</w:t>
      </w:r>
      <w:r w:rsidRPr="009D380E">
        <w:rPr>
          <w:rFonts w:ascii="Verdana" w:hAnsi="Verdana"/>
          <w:vertAlign w:val="superscript"/>
        </w:rPr>
        <w:t>3</w:t>
      </w:r>
      <w:r w:rsidRPr="009D380E">
        <w:rPr>
          <w:rFonts w:ascii="Verdana" w:hAnsi="Verdana"/>
        </w:rPr>
        <w:t>/3! f</w:t>
      </w:r>
      <w:r w:rsidRPr="009D380E">
        <w:rPr>
          <w:rFonts w:ascii="Verdana" w:hAnsi="Verdana"/>
          <w:vertAlign w:val="superscript"/>
        </w:rPr>
        <w:t>111</w:t>
      </w:r>
      <w:r w:rsidRPr="009D380E">
        <w:rPr>
          <w:rFonts w:ascii="Verdana" w:hAnsi="Verdana"/>
        </w:rPr>
        <w:t xml:space="preserve">(θ x) where  0&lt;θ&lt;1 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>Given interval [0,x]= [0,1] =&gt; x=1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>f(x) = (1-x)</w:t>
      </w:r>
      <w:r w:rsidRPr="009D380E">
        <w:rPr>
          <w:rFonts w:ascii="Verdana" w:hAnsi="Verdana"/>
          <w:vertAlign w:val="superscript"/>
        </w:rPr>
        <w:t>5/2</w:t>
      </w:r>
      <w:r w:rsidRPr="009D380E">
        <w:rPr>
          <w:rFonts w:ascii="Verdana" w:hAnsi="Verdana"/>
        </w:rPr>
        <w:t xml:space="preserve"> f(0) =1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>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x) = -5/2(1-x)</w:t>
      </w:r>
      <w:r w:rsidRPr="009D380E">
        <w:rPr>
          <w:rFonts w:ascii="Verdana" w:hAnsi="Verdana"/>
          <w:vertAlign w:val="superscript"/>
        </w:rPr>
        <w:t>3/2</w:t>
      </w:r>
      <w:r w:rsidRPr="009D380E">
        <w:rPr>
          <w:rFonts w:ascii="Verdana" w:hAnsi="Verdana"/>
        </w:rPr>
        <w:t xml:space="preserve"> =&gt; 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0)= -5/2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>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x) = -5/2.-3/2(1-x)</w:t>
      </w:r>
      <w:r w:rsidRPr="009D380E">
        <w:rPr>
          <w:rFonts w:ascii="Verdana" w:hAnsi="Verdana"/>
          <w:vertAlign w:val="superscript"/>
        </w:rPr>
        <w:t xml:space="preserve"> ½</w:t>
      </w:r>
      <w:r w:rsidRPr="009D380E">
        <w:rPr>
          <w:rFonts w:ascii="Verdana" w:hAnsi="Verdana"/>
        </w:rPr>
        <w:t xml:space="preserve"> = 15/4(1-x) </w:t>
      </w:r>
      <w:r w:rsidRPr="009D380E">
        <w:rPr>
          <w:rFonts w:ascii="Verdana" w:hAnsi="Verdana"/>
          <w:vertAlign w:val="superscript"/>
        </w:rPr>
        <w:t xml:space="preserve">½ 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>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0) = 15/4(1) =15/4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>f</w:t>
      </w:r>
      <w:r w:rsidRPr="009D380E">
        <w:rPr>
          <w:rFonts w:ascii="Verdana" w:hAnsi="Verdana"/>
          <w:vertAlign w:val="superscript"/>
        </w:rPr>
        <w:t>111</w:t>
      </w:r>
      <w:r w:rsidRPr="009D380E">
        <w:rPr>
          <w:rFonts w:ascii="Verdana" w:hAnsi="Verdana"/>
        </w:rPr>
        <w:t>(x)= 15/8(1-x)</w:t>
      </w:r>
      <w:r w:rsidRPr="009D380E">
        <w:rPr>
          <w:rFonts w:ascii="Verdana" w:hAnsi="Verdana"/>
          <w:vertAlign w:val="superscript"/>
        </w:rPr>
        <w:t>-1/2</w:t>
      </w:r>
      <w:r w:rsidRPr="009D380E">
        <w:rPr>
          <w:rFonts w:ascii="Verdana" w:hAnsi="Verdana"/>
        </w:rPr>
        <w:t xml:space="preserve">   </w:t>
      </w:r>
    </w:p>
    <w:p w:rsidR="008A0A3C" w:rsidRPr="009D380E" w:rsidRDefault="008A0A3C" w:rsidP="008A0A3C">
      <w:pPr>
        <w:spacing w:line="360" w:lineRule="auto"/>
        <w:ind w:firstLine="720"/>
        <w:rPr>
          <w:rFonts w:ascii="Verdana" w:hAnsi="Verdana"/>
        </w:rPr>
      </w:pPr>
      <w:r w:rsidRPr="009D380E">
        <w:rPr>
          <w:rFonts w:ascii="Verdana" w:hAnsi="Verdana"/>
        </w:rPr>
        <w:t>thus f(x) = f(0)+xf</w:t>
      </w:r>
      <w:r w:rsidRPr="009D380E">
        <w:rPr>
          <w:rFonts w:ascii="Verdana" w:hAnsi="Verdana"/>
          <w:vertAlign w:val="superscript"/>
        </w:rPr>
        <w:t>1</w:t>
      </w:r>
      <w:r w:rsidRPr="009D380E">
        <w:rPr>
          <w:rFonts w:ascii="Verdana" w:hAnsi="Verdana"/>
        </w:rPr>
        <w:t>(0)+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/2!f</w:t>
      </w:r>
      <w:r w:rsidRPr="009D380E">
        <w:rPr>
          <w:rFonts w:ascii="Verdana" w:hAnsi="Verdana"/>
          <w:vertAlign w:val="superscript"/>
        </w:rPr>
        <w:t>11</w:t>
      </w:r>
      <w:r w:rsidRPr="009D380E">
        <w:rPr>
          <w:rFonts w:ascii="Verdana" w:hAnsi="Verdana"/>
        </w:rPr>
        <w:t>(0)+x</w:t>
      </w:r>
      <w:r w:rsidRPr="009D380E">
        <w:rPr>
          <w:rFonts w:ascii="Verdana" w:hAnsi="Verdana"/>
          <w:vertAlign w:val="superscript"/>
        </w:rPr>
        <w:t>3</w:t>
      </w:r>
      <w:r w:rsidRPr="009D380E">
        <w:rPr>
          <w:rFonts w:ascii="Verdana" w:hAnsi="Verdana"/>
        </w:rPr>
        <w:t>/3! f</w:t>
      </w:r>
      <w:r w:rsidRPr="009D380E">
        <w:rPr>
          <w:rFonts w:ascii="Verdana" w:hAnsi="Verdana"/>
          <w:vertAlign w:val="superscript"/>
        </w:rPr>
        <w:t>111</w:t>
      </w:r>
      <w:r w:rsidRPr="009D380E">
        <w:rPr>
          <w:rFonts w:ascii="Verdana" w:hAnsi="Verdana"/>
        </w:rPr>
        <w:t>(θ x) where  0&lt;θ&lt;1</w:t>
      </w:r>
    </w:p>
    <w:p w:rsidR="008A0A3C" w:rsidRPr="009D380E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ab/>
      </w:r>
      <w:r w:rsidRPr="009D380E">
        <w:rPr>
          <w:rFonts w:ascii="Verdana" w:hAnsi="Verdana"/>
        </w:rPr>
        <w:tab/>
        <w:t>=1-x.5/2+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/2(15/4)+x</w:t>
      </w:r>
      <w:r w:rsidRPr="009D380E">
        <w:rPr>
          <w:rFonts w:ascii="Verdana" w:hAnsi="Verdana"/>
          <w:vertAlign w:val="superscript"/>
        </w:rPr>
        <w:t>3</w:t>
      </w:r>
      <w:r w:rsidRPr="009D380E">
        <w:rPr>
          <w:rFonts w:ascii="Verdana" w:hAnsi="Verdana"/>
        </w:rPr>
        <w:t>/6(-15/8)+-----</w:t>
      </w:r>
    </w:p>
    <w:p w:rsidR="008A0A3C" w:rsidRDefault="008A0A3C" w:rsidP="008A0A3C">
      <w:pPr>
        <w:spacing w:line="360" w:lineRule="auto"/>
        <w:rPr>
          <w:rFonts w:ascii="Verdana" w:hAnsi="Verdana"/>
        </w:rPr>
      </w:pPr>
      <w:r w:rsidRPr="009D380E">
        <w:rPr>
          <w:rFonts w:ascii="Verdana" w:hAnsi="Verdana"/>
        </w:rPr>
        <w:tab/>
      </w:r>
      <w:r w:rsidRPr="009D380E">
        <w:rPr>
          <w:rFonts w:ascii="Verdana" w:hAnsi="Verdana"/>
        </w:rPr>
        <w:tab/>
        <w:t>= 1-5x/2+15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/8-5x</w:t>
      </w:r>
      <w:r w:rsidRPr="009D380E">
        <w:rPr>
          <w:rFonts w:ascii="Verdana" w:hAnsi="Verdana"/>
          <w:vertAlign w:val="superscript"/>
        </w:rPr>
        <w:t>3</w:t>
      </w:r>
      <w:r w:rsidRPr="009D380E">
        <w:rPr>
          <w:rFonts w:ascii="Verdana" w:hAnsi="Verdana"/>
        </w:rPr>
        <w:t>/16+--</w:t>
      </w:r>
    </w:p>
    <w:p w:rsidR="0032414C" w:rsidRDefault="0032414C" w:rsidP="008A0A3C">
      <w:pPr>
        <w:spacing w:line="360" w:lineRule="auto"/>
        <w:rPr>
          <w:rFonts w:ascii="Verdana" w:hAnsi="Verdana"/>
        </w:rPr>
      </w:pPr>
    </w:p>
    <w:p w:rsidR="0032414C" w:rsidRDefault="0032414C" w:rsidP="008A0A3C">
      <w:pPr>
        <w:spacing w:line="360" w:lineRule="auto"/>
        <w:rPr>
          <w:rFonts w:ascii="Verdana" w:hAnsi="Verdana"/>
        </w:rPr>
      </w:pPr>
    </w:p>
    <w:p w:rsidR="0032414C" w:rsidRDefault="0032414C" w:rsidP="008A0A3C">
      <w:pPr>
        <w:spacing w:line="360" w:lineRule="auto"/>
        <w:rPr>
          <w:rFonts w:ascii="Verdana" w:hAnsi="Verdana"/>
        </w:rPr>
      </w:pPr>
    </w:p>
    <w:p w:rsidR="0032414C" w:rsidRPr="009D380E" w:rsidRDefault="0032414C" w:rsidP="008A0A3C">
      <w:pPr>
        <w:spacing w:line="360" w:lineRule="auto"/>
        <w:rPr>
          <w:rFonts w:ascii="Verdana" w:hAnsi="Verdana"/>
        </w:rPr>
      </w:pPr>
    </w:p>
    <w:p w:rsidR="008A0A3C" w:rsidRPr="009D380E" w:rsidRDefault="008A0A3C" w:rsidP="008A0A3C">
      <w:pPr>
        <w:pStyle w:val="NoSpacing"/>
        <w:spacing w:line="360" w:lineRule="auto"/>
        <w:jc w:val="center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  <w:u w:val="single"/>
        </w:rPr>
        <w:t>Exercise Problems</w:t>
      </w:r>
      <w:r w:rsidRPr="009D380E">
        <w:rPr>
          <w:rFonts w:ascii="Verdana" w:eastAsia="Times New Roman" w:hAnsi="Verdana"/>
          <w:b/>
        </w:rPr>
        <w:t>: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  <w:b/>
          <w:u w:val="single"/>
        </w:rPr>
      </w:pPr>
      <w:r w:rsidRPr="009D380E">
        <w:rPr>
          <w:rFonts w:ascii="Verdana" w:eastAsia="Times New Roman" w:hAnsi="Verdana"/>
          <w:b/>
          <w:u w:val="single"/>
        </w:rPr>
        <w:t>Taylor’s and Maclaurin’s Theorem</w:t>
      </w:r>
    </w:p>
    <w:p w:rsidR="008A0A3C" w:rsidRPr="009D380E" w:rsidRDefault="008A0A3C" w:rsidP="008A0A3C">
      <w:pPr>
        <w:pStyle w:val="NoSpacing"/>
        <w:numPr>
          <w:ilvl w:val="0"/>
          <w:numId w:val="49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>S.T</w:t>
      </w:r>
    </w:p>
    <w:p w:rsidR="008A0A3C" w:rsidRPr="009D380E" w:rsidRDefault="008A0A3C" w:rsidP="008A0A3C">
      <w:pPr>
        <w:pStyle w:val="NoSpacing"/>
        <w:numPr>
          <w:ilvl w:val="0"/>
          <w:numId w:val="50"/>
        </w:numPr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sinx  = x -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47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48" type="#_x0000_t75" style="width:10.5pt;height:23.25pt" equationxml="&lt;">
            <v:imagedata r:id="rId5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49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50" type="#_x0000_t75" style="width:10.5pt;height:23.25pt" equationxml="&lt;">
            <v:imagedata r:id="rId5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 ……………..</w:t>
      </w:r>
    </w:p>
    <w:p w:rsidR="008A0A3C" w:rsidRPr="009D380E" w:rsidRDefault="008A0A3C" w:rsidP="008A0A3C">
      <w:pPr>
        <w:pStyle w:val="NoSpacing"/>
        <w:numPr>
          <w:ilvl w:val="0"/>
          <w:numId w:val="50"/>
        </w:numPr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cosx = 1-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51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52" type="#_x0000_t75" style="width:10.5pt;height:23.25pt" equationxml="&lt;">
            <v:imagedata r:id="rId5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53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54" type="#_x0000_t75" style="width:10.5pt;height:23.25pt" equationxml="&lt;">
            <v:imagedata r:id="rId5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 ……………..</w:t>
      </w:r>
    </w:p>
    <w:p w:rsidR="008A0A3C" w:rsidRPr="009D380E" w:rsidRDefault="008A0A3C" w:rsidP="008A0A3C">
      <w:pPr>
        <w:pStyle w:val="NoSpacing"/>
        <w:numPr>
          <w:ilvl w:val="0"/>
          <w:numId w:val="50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log (1 + x ) =  x -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55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56" type="#_x0000_t75" style="width:10.5pt;height:23.25pt" equationxml="&lt;">
            <v:imagedata r:id="rId5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57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58" type="#_x0000_t75" style="width:10.5pt;height:23.25pt" equationxml="&lt;">
            <v:imagedata r:id="rId5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 ……………..</w:t>
      </w:r>
    </w:p>
    <w:p w:rsidR="008A0A3C" w:rsidRPr="009D380E" w:rsidRDefault="008A0A3C" w:rsidP="008A0A3C">
      <w:pPr>
        <w:pStyle w:val="NoSpacing"/>
        <w:numPr>
          <w:ilvl w:val="0"/>
          <w:numId w:val="50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e</w:t>
      </w:r>
      <w:r w:rsidRPr="009D380E">
        <w:rPr>
          <w:rFonts w:ascii="Verdana" w:eastAsia="Times New Roman" w:hAnsi="Verdana"/>
          <w:vertAlign w:val="superscript"/>
        </w:rPr>
        <w:t xml:space="preserve"> x</w:t>
      </w:r>
      <w:r w:rsidRPr="009D380E">
        <w:rPr>
          <w:rFonts w:ascii="Verdana" w:eastAsia="Times New Roman" w:hAnsi="Verdana"/>
        </w:rPr>
        <w:t xml:space="preserve"> = 1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59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60" type="#_x0000_t75" style="width:10.5pt;height:23.25pt" equationxml="&lt;">
            <v:imagedata r:id="rId5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61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62" type="#_x0000_t75" style="width:10.5pt;height:23.25pt" equationxml="&lt;">
            <v:imagedata r:id="rId5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63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64" type="#_x0000_t75" style="width:10.5pt;height:23.25pt" equationxml="&lt;">
            <v:imagedata r:id="rId5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……….</w:t>
      </w:r>
    </w:p>
    <w:p w:rsidR="008A0A3C" w:rsidRPr="009D380E" w:rsidRDefault="008A0A3C" w:rsidP="008A0A3C">
      <w:pPr>
        <w:pStyle w:val="NoSpacing"/>
        <w:numPr>
          <w:ilvl w:val="0"/>
          <w:numId w:val="50"/>
        </w:numPr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Sinhx = x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65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66" type="#_x0000_t75" style="width:10.5pt;height:23.25pt" equationxml="&lt;">
            <v:imagedata r:id="rId5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67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68" type="#_x0000_t75" style="width:10.5pt;height:23.25pt" equationxml="&lt;">
            <v:imagedata r:id="rId5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+……………..</w:t>
      </w:r>
    </w:p>
    <w:p w:rsidR="008A0A3C" w:rsidRPr="009D380E" w:rsidRDefault="008A0A3C" w:rsidP="008A0A3C">
      <w:pPr>
        <w:pStyle w:val="NoSpacing"/>
        <w:numPr>
          <w:ilvl w:val="0"/>
          <w:numId w:val="50"/>
        </w:numPr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e</w:t>
      </w:r>
      <w:r w:rsidRPr="009D380E">
        <w:rPr>
          <w:rFonts w:ascii="Verdana" w:eastAsia="Times New Roman" w:hAnsi="Verdana"/>
          <w:vertAlign w:val="superscript"/>
        </w:rPr>
        <w:t>(sinx)</w:t>
      </w:r>
      <w:r w:rsidRPr="009D380E">
        <w:rPr>
          <w:rFonts w:ascii="Verdana" w:eastAsia="Times New Roman" w:hAnsi="Verdana"/>
        </w:rPr>
        <w:t xml:space="preserve"> = 1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69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70" type="#_x0000_t75" style="width:10.5pt;height:23.25pt" equationxml="&lt;">
            <v:imagedata r:id="rId5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71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72" type="#_x0000_t75" style="width:10.5pt;height:23.25pt" equationxml="&lt;">
            <v:imagedata r:id="rId5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73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74" type="#_x0000_t75" style="width:10.5pt;height:23.25pt" equationxml="&lt;">
            <v:imagedata r:id="rId5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……….</w:t>
      </w:r>
    </w:p>
    <w:p w:rsidR="008A0A3C" w:rsidRPr="009D380E" w:rsidRDefault="00760AE1" w:rsidP="008A0A3C">
      <w:pPr>
        <w:pStyle w:val="NoSpacing"/>
        <w:numPr>
          <w:ilvl w:val="0"/>
          <w:numId w:val="50"/>
        </w:numPr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075" type="#_x0000_t75" style="width:23.2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76" type="#_x0000_t75" style="width:20.25pt;height:23.25pt" equationxml="&lt;">
            <v:imagedata r:id="rId59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=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077" type="#_x0000_t75" style="width:3.75pt;height:19.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78" type="#_x0000_t75" style="width:3.75pt;height:19.5pt" equationxml="&lt;">
            <v:imagedata r:id="rId60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+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079" type="#_x0000_t75" style="width:10.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80" type="#_x0000_t75" style="width:10.5pt;height:23.25pt" equationxml="&lt;">
            <v:imagedata r:id="rId61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- 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081" type="#_x0000_t75" style="width:10.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82" type="#_x0000_t75" style="width:10.5pt;height:23.25pt" equationxml="&lt;">
            <v:imagedata r:id="rId62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+ …………</w:t>
      </w:r>
    </w:p>
    <w:p w:rsidR="008A0A3C" w:rsidRPr="009D380E" w:rsidRDefault="00760AE1" w:rsidP="008A0A3C">
      <w:pPr>
        <w:pStyle w:val="NoSpacing"/>
        <w:numPr>
          <w:ilvl w:val="0"/>
          <w:numId w:val="50"/>
        </w:numPr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083" type="#_x0000_t75" style="width:49.5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084" type="#_x0000_t75" style="width:48pt;height:14.25pt" equationxml="&lt;">
            <v:imagedata r:id="rId63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π/4 + x) ] = 2x +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085" type="#_x0000_t75" style="width:7.5pt;height:19.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86" type="#_x0000_t75" style="width:7.5pt;height:19.5pt" equationxml="&lt;">
            <v:imagedata r:id="rId64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>x</w:t>
      </w:r>
      <w:r w:rsidR="008A0A3C" w:rsidRPr="009D380E">
        <w:rPr>
          <w:rFonts w:ascii="Verdana" w:eastAsia="Times New Roman" w:hAnsi="Verdana"/>
          <w:vertAlign w:val="superscript"/>
        </w:rPr>
        <w:t xml:space="preserve">3 </w:t>
      </w:r>
      <w:r w:rsidR="008A0A3C" w:rsidRPr="009D380E">
        <w:rPr>
          <w:rFonts w:ascii="Verdana" w:eastAsia="Times New Roman" w:hAnsi="Verdana"/>
        </w:rPr>
        <w:t xml:space="preserve">+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087" type="#_x0000_t75" style="width:6pt;height:19.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88" type="#_x0000_t75" style="width:6pt;height:19.5pt" equationxml="&lt;">
            <v:imagedata r:id="rId65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x</w:t>
      </w:r>
      <w:r w:rsidR="008A0A3C" w:rsidRPr="009D380E">
        <w:rPr>
          <w:rFonts w:ascii="Verdana" w:eastAsia="Times New Roman" w:hAnsi="Verdana"/>
          <w:vertAlign w:val="superscript"/>
        </w:rPr>
        <w:t>6</w:t>
      </w:r>
      <w:r w:rsidR="008A0A3C" w:rsidRPr="009D380E">
        <w:rPr>
          <w:rFonts w:ascii="Verdana" w:eastAsia="Times New Roman" w:hAnsi="Verdana"/>
        </w:rPr>
        <w:t xml:space="preserve"> + ………..</w:t>
      </w:r>
    </w:p>
    <w:p w:rsidR="008A0A3C" w:rsidRPr="009D380E" w:rsidRDefault="008A0A3C" w:rsidP="008A0A3C">
      <w:pPr>
        <w:pStyle w:val="NoSpacing"/>
        <w:numPr>
          <w:ilvl w:val="0"/>
          <w:numId w:val="49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Expand  sin x   in  ascending  powers of (x - π/2 )</w:t>
      </w:r>
    </w:p>
    <w:p w:rsidR="008A0A3C" w:rsidRPr="009D380E" w:rsidRDefault="008A0A3C" w:rsidP="008A0A3C">
      <w:pPr>
        <w:pStyle w:val="NoSpacing"/>
        <w:numPr>
          <w:ilvl w:val="0"/>
          <w:numId w:val="49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Expand f(x) = 2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+ 7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 x – 6  in powers of (x -2)</w:t>
      </w:r>
    </w:p>
    <w:p w:rsidR="008A0A3C" w:rsidRPr="009D380E" w:rsidRDefault="008A0A3C" w:rsidP="008A0A3C">
      <w:pPr>
        <w:pStyle w:val="NoSpacing"/>
        <w:numPr>
          <w:ilvl w:val="0"/>
          <w:numId w:val="49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.T e</w:t>
      </w:r>
      <w:r w:rsidRPr="009D380E">
        <w:rPr>
          <w:rFonts w:ascii="Verdana" w:eastAsia="Times New Roman" w:hAnsi="Verdana"/>
          <w:vertAlign w:val="superscript"/>
        </w:rPr>
        <w:t>x</w:t>
      </w:r>
      <w:r w:rsidRPr="009D380E">
        <w:rPr>
          <w:rFonts w:ascii="Verdana" w:eastAsia="Times New Roman" w:hAnsi="Verdana"/>
        </w:rPr>
        <w:t xml:space="preserve"> = 1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89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90" type="#_x0000_t75" style="width:10.5pt;height:23.25pt" equationxml="&lt;">
            <v:imagedata r:id="rId5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91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92" type="#_x0000_t75" style="width:10.5pt;height:23.25pt" equationxml="&lt;">
            <v:imagedata r:id="rId5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……..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093" type="#_x0000_t75" style="width:26.2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094" type="#_x0000_t75" style="width:26.25pt;height:23.25pt" equationxml="&lt;">
            <v:imagedata r:id="rId6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95" type="#_x0000_t75" style="width:30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96" type="#_x0000_t75" style="width:30pt;height:23.25pt" equationxml="&lt;">
            <v:imagedata r:id="rId6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 </w:t>
      </w:r>
    </w:p>
    <w:p w:rsidR="008A0A3C" w:rsidRPr="009D380E" w:rsidRDefault="008A0A3C" w:rsidP="008A0A3C">
      <w:pPr>
        <w:pStyle w:val="NoSpacing"/>
        <w:numPr>
          <w:ilvl w:val="0"/>
          <w:numId w:val="49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Expand f(x) = f(0) + x f</w:t>
      </w:r>
      <w:r w:rsidRPr="009D380E">
        <w:rPr>
          <w:rFonts w:ascii="Verdana" w:eastAsia="Times New Roman" w:hAnsi="Verdana"/>
          <w:vertAlign w:val="superscript"/>
        </w:rPr>
        <w:t>1</w:t>
      </w:r>
      <w:r w:rsidRPr="009D380E">
        <w:rPr>
          <w:rFonts w:ascii="Verdana" w:eastAsia="Times New Roman" w:hAnsi="Verdana"/>
        </w:rPr>
        <w:t xml:space="preserve">(0)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097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098" type="#_x0000_t75" style="width:10.5pt;height:23.25pt" equationxml="&lt;">
            <v:imagedata r:id="rId5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f</w:t>
      </w:r>
      <w:r w:rsidRPr="009D380E">
        <w:rPr>
          <w:rFonts w:ascii="Verdana" w:eastAsia="Times New Roman" w:hAnsi="Verdana"/>
          <w:vertAlign w:val="superscript"/>
        </w:rPr>
        <w:t>11</w:t>
      </w:r>
      <w:r w:rsidRPr="009D380E">
        <w:rPr>
          <w:rFonts w:ascii="Verdana" w:eastAsia="Times New Roman" w:hAnsi="Verdana"/>
        </w:rPr>
        <w:t>(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099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00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x)   find the value of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01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02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as x tends to 1 where  f(x) =(1- x)</w:t>
      </w:r>
      <w:r w:rsidRPr="009D380E">
        <w:rPr>
          <w:rFonts w:ascii="Verdana" w:eastAsia="Times New Roman" w:hAnsi="Verdana"/>
          <w:vertAlign w:val="superscript"/>
        </w:rPr>
        <w:t>(5/2)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numPr>
          <w:ilvl w:val="0"/>
          <w:numId w:val="49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Calculate the approximate value of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03" type="#_x0000_t75" style="width:23.25pt;height:16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04" type="#_x0000_t75" style="width:20.25pt;height:16.5pt" equationxml="&lt;">
            <v:imagedata r:id="rId6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to four decimal place using Taylor’ theorem</w:t>
      </w:r>
    </w:p>
    <w:p w:rsidR="008A0A3C" w:rsidRPr="009D380E" w:rsidRDefault="008A0A3C" w:rsidP="008A0A3C">
      <w:pPr>
        <w:pStyle w:val="NoSpacing"/>
        <w:spacing w:line="360" w:lineRule="auto"/>
        <w:ind w:left="1800" w:hanging="1710"/>
        <w:jc w:val="center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  <w:u w:val="single"/>
        </w:rPr>
        <w:t>Exercise</w:t>
      </w:r>
    </w:p>
    <w:p w:rsidR="008A0A3C" w:rsidRPr="009D380E" w:rsidRDefault="008A0A3C" w:rsidP="008A0A3C">
      <w:pPr>
        <w:pStyle w:val="NoSpacing"/>
        <w:spacing w:line="360" w:lineRule="auto"/>
        <w:ind w:left="360"/>
        <w:jc w:val="center"/>
        <w:rPr>
          <w:rFonts w:ascii="Verdana" w:eastAsia="Times New Roman" w:hAnsi="Verdana"/>
          <w:b/>
          <w:u w:val="single"/>
        </w:rPr>
      </w:pPr>
      <w:r w:rsidRPr="009D380E">
        <w:rPr>
          <w:rFonts w:ascii="Verdana" w:eastAsia="Times New Roman" w:hAnsi="Verdana"/>
          <w:b/>
          <w:u w:val="single"/>
        </w:rPr>
        <w:t>2. FUNCTION OF SEVERAL VARIABLES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b/>
        </w:rPr>
        <w:t>Jacobian (J) :</w:t>
      </w:r>
      <w:r w:rsidRPr="009D380E">
        <w:rPr>
          <w:rFonts w:ascii="Verdana" w:eastAsia="Times New Roman" w:hAnsi="Verdana"/>
        </w:rPr>
        <w:t xml:space="preserve"> Let U = u (x , y) , V = v(x , y) are two functions of the independent variables  x , y. The jacobian of  ( u , v ) w.r.t (x  , y ) is given by</w:t>
      </w:r>
    </w:p>
    <w:p w:rsidR="00965C1A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J (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05" type="#_x0000_t75" style="width:13.5pt;height:20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06" type="#_x0000_t75" style="width:13.5pt;height:20.25pt" equationxml="&lt;">
            <v:imagedata r:id="rId7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)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07" type="#_x0000_t75" style="width:27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08" type="#_x0000_t75" style="width:27.75pt;height:23.25pt" equationxml="&lt;">
            <v:imagedata r:id="rId7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109" type="#_x0000_t75" style="width:79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110" type="#_x0000_t75" style="width:79.5pt;height:24.75pt" equationxml="&lt;">
            <v:imagedata r:id="rId7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Note  : </w:t>
      </w:r>
      <w:r w:rsidRPr="009D380E">
        <w:rPr>
          <w:rFonts w:ascii="Verdana" w:eastAsia="Times New Roman" w:hAnsi="Verdana"/>
          <w:position w:val="-28"/>
        </w:rPr>
        <w:object w:dxaOrig="1900" w:dyaOrig="680">
          <v:shape id="_x0000_i1111" type="#_x0000_t75" style="width:94.5pt;height:33.75pt" o:ole="">
            <v:imagedata r:id="rId73" o:title=""/>
          </v:shape>
          <o:OLEObject Type="Embed" ProgID="Equation.DSMT4" ShapeID="_x0000_i1111" DrawAspect="Content" ObjectID="_1566720362" r:id="rId74"/>
        </w:objec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Similarly </w:t>
      </w:r>
      <w:r w:rsidR="0088610A">
        <w:rPr>
          <w:rFonts w:ascii="Verdana" w:eastAsia="Times New Roman" w:hAnsi="Verdana"/>
        </w:rPr>
        <w:t>i</w:t>
      </w:r>
      <w:r w:rsidRPr="009D380E">
        <w:rPr>
          <w:rFonts w:ascii="Verdana" w:eastAsia="Times New Roman" w:hAnsi="Verdana"/>
        </w:rPr>
        <w:t xml:space="preserve">f U = u(x, y , z ) , V = v (x, y , z) , W = w(x, y , z)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Then the Jacobian of  u , v , w  w.r.to  x , y , z is given by </w:t>
      </w:r>
    </w:p>
    <w:p w:rsidR="008A0A3C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J (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12" type="#_x0000_t75" style="width:20.25pt;height:20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13" type="#_x0000_t75" style="width:20.25pt;height:20.25pt" equationxml="&lt;">
            <v:imagedata r:id="rId7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) 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14" type="#_x0000_t75" style="width:33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15" type="#_x0000_t75" style="width:33.75pt;height:23.25pt" equationxml="&lt;">
            <v:imagedata r:id="rId7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2"/>
        </w:rPr>
        <w:pict>
          <v:shape id="_x0000_i1116" type="#_x0000_t75" style="width:91.5pt;height:41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2"/>
        </w:rPr>
        <w:pict>
          <v:shape id="_x0000_i1117" type="#_x0000_t75" style="width:91.5pt;height:40.5pt" equationxml="&lt;">
            <v:imagedata r:id="rId7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32414C" w:rsidRDefault="0032414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32414C" w:rsidRDefault="0032414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32414C" w:rsidRDefault="0032414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32414C" w:rsidRPr="009D380E" w:rsidRDefault="0032414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jc w:val="center"/>
        <w:rPr>
          <w:rFonts w:ascii="Verdana" w:eastAsia="Times New Roman" w:hAnsi="Verdana"/>
          <w:b/>
          <w:u w:val="single"/>
        </w:rPr>
      </w:pPr>
      <w:r w:rsidRPr="009D380E">
        <w:rPr>
          <w:rFonts w:ascii="Verdana" w:eastAsia="Times New Roman" w:hAnsi="Verdana"/>
          <w:b/>
          <w:u w:val="single"/>
        </w:rPr>
        <w:t>Solved Problems:</w:t>
      </w:r>
    </w:p>
    <w:p w:rsidR="008A0A3C" w:rsidRPr="009D380E" w:rsidRDefault="008A0A3C" w:rsidP="008A0A3C">
      <w:pPr>
        <w:pStyle w:val="NoSpacing"/>
        <w:numPr>
          <w:ilvl w:val="0"/>
          <w:numId w:val="52"/>
        </w:numPr>
        <w:spacing w:line="360" w:lineRule="auto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</w:rPr>
        <w:t>If x + y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= u ,  y + z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= v , z + x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= w find  </w:t>
      </w:r>
      <w:r w:rsidRPr="009D380E">
        <w:rPr>
          <w:rFonts w:ascii="Verdana" w:eastAsia="Times New Roman" w:hAnsi="Verdana"/>
          <w:position w:val="-30"/>
        </w:rPr>
        <w:object w:dxaOrig="980" w:dyaOrig="680">
          <v:shape id="_x0000_i1118" type="#_x0000_t75" style="width:49.5pt;height:33.75pt" o:ole="">
            <v:imagedata r:id="rId78" o:title=""/>
          </v:shape>
          <o:OLEObject Type="Embed" ProgID="Equation.3" ShapeID="_x0000_i1118" DrawAspect="Content" ObjectID="_1566720363" r:id="rId79"/>
        </w:object>
      </w:r>
      <w:r w:rsidRPr="009D380E">
        <w:rPr>
          <w:rFonts w:ascii="Verdana" w:eastAsia="Times New Roman" w:hAnsi="Verdana"/>
          <w:b/>
        </w:rPr>
        <w:t xml:space="preserve"> 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14"/>
        </w:rPr>
        <w:pict>
          <v:shape id="_x0000_i1119" type="#_x0000_t75" style="width:13.5pt;height:20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ind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 :  Given  x + 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u ,  y + z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v , z + 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w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We have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20" type="#_x0000_t75" style="width:33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21" type="#_x0000_t75" style="width:33.75pt;height:23.25pt" equationxml="&lt;">
            <v:imagedata r:id="rId7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2"/>
        </w:rPr>
        <w:pict>
          <v:shape id="_x0000_i1122" type="#_x0000_t75" style="width:91.5pt;height:41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2"/>
        </w:rPr>
        <w:pict>
          <v:shape id="_x0000_i1123" type="#_x0000_t75" style="width:91.5pt;height:40.5pt" equationxml="&lt;">
            <v:imagedata r:id="rId7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0"/>
        </w:rPr>
        <w:pict>
          <v:shape id="_x0000_i1124" type="#_x0000_t75" style="width:69.75pt;height:39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0"/>
        </w:rPr>
        <w:pict>
          <v:shape id="_x0000_i1125" type="#_x0000_t75" style="width:69pt;height:38.25pt" equationxml="&lt;">
            <v:imagedata r:id="rId8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                = 1(1-0) – 2y(0 – 4xz) + 0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   = 1 – 2y(-4xz)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   = 1 + 8xyz  </w:t>
      </w:r>
    </w:p>
    <w:p w:rsidR="008A0A3C" w:rsidRPr="009D380E" w:rsidRDefault="008A0A3C" w:rsidP="008A0A3C">
      <w:pPr>
        <w:pStyle w:val="NoSpacing"/>
        <w:numPr>
          <w:ilvl w:val="0"/>
          <w:numId w:val="53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26" type="#_x0000_t75" style="width:33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27" type="#_x0000_t75" style="width:45.75pt;height:30.75pt" equationxml="&lt;">
            <v:imagedata r:id="rId8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=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9"/>
        </w:rPr>
        <w:pict>
          <v:shape id="_x0000_i1128" type="#_x0000_t75" style="width:36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9"/>
        </w:rPr>
        <w:pict>
          <v:shape id="_x0000_i1129" type="#_x0000_t75" style="width:45.75pt;height:36pt" equationxml="&lt;">
            <v:imagedata r:id="rId8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30" type="#_x0000_t75" style="width:43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31" type="#_x0000_t75" style="width:55.5pt;height:28.5pt" equationxml="&lt;">
            <v:imagedata r:id="rId8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numPr>
          <w:ilvl w:val="0"/>
          <w:numId w:val="52"/>
        </w:numPr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</w:rPr>
        <w:t>S.T the functions u = x + y + z , v = x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+ y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+ z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-2xy – 2yz -2xz    and  w = x</w:t>
      </w:r>
      <w:r w:rsidRPr="009D380E">
        <w:rPr>
          <w:rFonts w:ascii="Verdana" w:eastAsia="Times New Roman" w:hAnsi="Verdana"/>
          <w:b/>
          <w:vertAlign w:val="superscript"/>
        </w:rPr>
        <w:t>3</w:t>
      </w:r>
      <w:r w:rsidRPr="009D380E">
        <w:rPr>
          <w:rFonts w:ascii="Verdana" w:eastAsia="Times New Roman" w:hAnsi="Verdana"/>
          <w:b/>
        </w:rPr>
        <w:t xml:space="preserve"> + y</w:t>
      </w:r>
      <w:r w:rsidRPr="009D380E">
        <w:rPr>
          <w:rFonts w:ascii="Verdana" w:eastAsia="Times New Roman" w:hAnsi="Verdana"/>
          <w:b/>
          <w:vertAlign w:val="superscript"/>
        </w:rPr>
        <w:t>3</w:t>
      </w:r>
      <w:r w:rsidRPr="009D380E">
        <w:rPr>
          <w:rFonts w:ascii="Verdana" w:eastAsia="Times New Roman" w:hAnsi="Verdana"/>
          <w:b/>
        </w:rPr>
        <w:t xml:space="preserve"> + z</w:t>
      </w:r>
      <w:r w:rsidRPr="009D380E">
        <w:rPr>
          <w:rFonts w:ascii="Verdana" w:eastAsia="Times New Roman" w:hAnsi="Verdana"/>
          <w:b/>
          <w:vertAlign w:val="superscript"/>
        </w:rPr>
        <w:t>3</w:t>
      </w:r>
      <w:r w:rsidRPr="009D380E">
        <w:rPr>
          <w:rFonts w:ascii="Verdana" w:eastAsia="Times New Roman" w:hAnsi="Verdana"/>
          <w:b/>
        </w:rPr>
        <w:t xml:space="preserve"> -3xyz   are functionally related.  (’07  S-1)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:  Given   u = x + y + z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v = 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 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 z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-2xy – 2yz -2xz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  <w:t xml:space="preserve">          w = 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+ y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+ z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-3xyz</w:t>
      </w:r>
    </w:p>
    <w:p w:rsidR="008A0A3C" w:rsidRPr="009D380E" w:rsidRDefault="008A0A3C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we have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32" type="#_x0000_t75" style="width:33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33" type="#_x0000_t75" style="width:33.75pt;height:23.25pt" equationxml="&lt;">
            <v:imagedata r:id="rId7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2"/>
        </w:rPr>
        <w:pict>
          <v:shape id="_x0000_i1134" type="#_x0000_t75" style="width:91.5pt;height:41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2"/>
        </w:rPr>
        <w:pict>
          <v:shape id="_x0000_i1135" type="#_x0000_t75" style="width:91.5pt;height:40.5pt" equationxml="&lt;">
            <v:imagedata r:id="rId7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8"/>
        </w:rPr>
        <w:pict>
          <v:shape id="_x0000_i1136" type="#_x0000_t75" style="width:252pt;height:45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8"/>
        </w:rPr>
        <w:pict>
          <v:shape id="_x0000_i1137" type="#_x0000_t75" style="width:252pt;height:45.75pt" equationxml="&lt;">
            <v:imagedata r:id="rId8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=6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8"/>
        </w:rPr>
        <w:pict>
          <v:shape id="_x0000_i1138" type="#_x0000_t75" style="width:205.5pt;height:45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8"/>
        </w:rPr>
        <w:pict>
          <v:shape id="_x0000_i1139" type="#_x0000_t75" style="width:205.5pt;height:45.75pt" equationxml="&lt;">
            <v:imagedata r:id="rId8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ind w:left="720" w:firstLine="720"/>
        <w:rPr>
          <w:rFonts w:ascii="Verdana" w:eastAsia="Times New Roman" w:hAnsi="Verdana"/>
          <w:vertAlign w:val="subscript"/>
        </w:rPr>
      </w:pPr>
      <w:r w:rsidRPr="009D380E">
        <w:rPr>
          <w:rFonts w:ascii="Verdana" w:eastAsia="Times New Roman" w:hAnsi="Verdana"/>
        </w:rPr>
        <w:t>c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 xml:space="preserve"> =&gt; c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 xml:space="preserve"> –c</w:t>
      </w:r>
      <w:r w:rsidRPr="009D380E">
        <w:rPr>
          <w:rFonts w:ascii="Verdana" w:eastAsia="Times New Roman" w:hAnsi="Verdana"/>
          <w:vertAlign w:val="subscript"/>
        </w:rPr>
        <w:t>2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c</w:t>
      </w:r>
      <w:r w:rsidRPr="009D380E">
        <w:rPr>
          <w:rFonts w:ascii="Verdana" w:eastAsia="Times New Roman" w:hAnsi="Verdana"/>
          <w:vertAlign w:val="subscript"/>
        </w:rPr>
        <w:t>2</w:t>
      </w:r>
      <w:r w:rsidRPr="009D380E">
        <w:rPr>
          <w:rFonts w:ascii="Verdana" w:eastAsia="Times New Roman" w:hAnsi="Verdana"/>
        </w:rPr>
        <w:t xml:space="preserve"> =&gt; c</w:t>
      </w:r>
      <w:r w:rsidRPr="009D380E">
        <w:rPr>
          <w:rFonts w:ascii="Verdana" w:eastAsia="Times New Roman" w:hAnsi="Verdana"/>
          <w:vertAlign w:val="subscript"/>
        </w:rPr>
        <w:t>2</w:t>
      </w:r>
      <w:r w:rsidRPr="009D380E">
        <w:rPr>
          <w:rFonts w:ascii="Verdana" w:eastAsia="Times New Roman" w:hAnsi="Verdana"/>
        </w:rPr>
        <w:t xml:space="preserve"> –c</w:t>
      </w:r>
      <w:r w:rsidRPr="009D380E">
        <w:rPr>
          <w:rFonts w:ascii="Verdana" w:eastAsia="Times New Roman" w:hAnsi="Verdana"/>
          <w:vertAlign w:val="subscript"/>
        </w:rPr>
        <w:t>3</w:t>
      </w:r>
    </w:p>
    <w:p w:rsidR="008A0A3C" w:rsidRPr="009D380E" w:rsidRDefault="00760AE1" w:rsidP="008A0A3C">
      <w:pPr>
        <w:pStyle w:val="NoSpacing"/>
        <w:spacing w:line="360" w:lineRule="auto"/>
        <w:rPr>
          <w:rFonts w:ascii="Verdana" w:eastAsia="Times New Roman" w:hAnsi="Verdana"/>
        </w:rPr>
      </w:pPr>
      <w:r>
        <w:rPr>
          <w:rFonts w:ascii="Verdana" w:eastAsia="Times New Roman" w:hAnsi="Verdana"/>
          <w:noProof/>
        </w:rPr>
        <w:pict>
          <v:rect id="_x0000_s3358" style="position:absolute;margin-left:379.45pt;margin-top:1.15pt;width:18.55pt;height:12.4pt;z-index:251687936" stroked="f">
            <v:textbox style="layout-flow:vertical-ideographic"/>
          </v:rect>
        </w:pict>
      </w:r>
      <w:r w:rsidR="008A0A3C" w:rsidRPr="009D380E">
        <w:rPr>
          <w:rFonts w:ascii="Verdana" w:eastAsia="Times New Roman" w:hAnsi="Verdana"/>
        </w:rPr>
        <w:tab/>
      </w:r>
      <w:r w:rsidR="008A0A3C" w:rsidRPr="009D380E">
        <w:rPr>
          <w:rFonts w:ascii="Verdana" w:eastAsia="Times New Roman" w:hAnsi="Verdana"/>
        </w:rPr>
        <w:tab/>
        <w:t xml:space="preserve">          =6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38"/>
        </w:rPr>
        <w:pict>
          <v:shape id="_x0000_i1140" type="#_x0000_t75" style="width:315.75pt;height:45.7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8"/>
        </w:rPr>
        <w:pict>
          <v:shape id="_x0000_i1141" type="#_x0000_t75" style="width:316.5pt;height:45.75pt" equationxml="&lt;">
            <v:imagedata r:id="rId86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ind w:left="144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=6[2(x - y) (y</w:t>
      </w:r>
      <w:r w:rsidRPr="009D380E">
        <w:rPr>
          <w:rFonts w:ascii="Verdana" w:eastAsia="Times New Roman" w:hAnsi="Verdana"/>
          <w:vertAlign w:val="superscript"/>
        </w:rPr>
        <w:t xml:space="preserve">2  </w:t>
      </w:r>
      <w:r w:rsidRPr="009D380E">
        <w:rPr>
          <w:rFonts w:ascii="Verdana" w:eastAsia="Times New Roman" w:hAnsi="Verdana"/>
        </w:rPr>
        <w:t>+  xy – xz -z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)-2(y - z)(x</w:t>
      </w:r>
      <w:r w:rsidRPr="009D380E">
        <w:rPr>
          <w:rFonts w:ascii="Verdana" w:eastAsia="Times New Roman" w:hAnsi="Verdana"/>
          <w:vertAlign w:val="superscript"/>
        </w:rPr>
        <w:t xml:space="preserve">2 </w:t>
      </w:r>
      <w:r w:rsidRPr="009D380E">
        <w:rPr>
          <w:rFonts w:ascii="Verdana" w:eastAsia="Times New Roman" w:hAnsi="Verdana"/>
        </w:rPr>
        <w:t>+ xz – yz - 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)]</w:t>
      </w:r>
    </w:p>
    <w:p w:rsidR="008A0A3C" w:rsidRPr="009D380E" w:rsidRDefault="008A0A3C" w:rsidP="008A0A3C">
      <w:pPr>
        <w:pStyle w:val="NoSpacing"/>
        <w:spacing w:line="360" w:lineRule="auto"/>
        <w:ind w:left="144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>=6[2(x - y)( y – z)(x + y + z) – 2(y – z)(x – y)(x + y + z)]</w:t>
      </w:r>
    </w:p>
    <w:p w:rsidR="008A0A3C" w:rsidRPr="009D380E" w:rsidRDefault="008A0A3C" w:rsidP="008A0A3C">
      <w:pPr>
        <w:pStyle w:val="NoSpacing"/>
        <w:spacing w:line="360" w:lineRule="auto"/>
        <w:ind w:left="1440" w:firstLine="720"/>
        <w:rPr>
          <w:rFonts w:ascii="Verdana" w:eastAsia="Times New Roman" w:hAnsi="Verdana"/>
          <w:vertAlign w:val="subscript"/>
        </w:rPr>
      </w:pPr>
      <w:r w:rsidRPr="009D380E">
        <w:rPr>
          <w:rFonts w:ascii="Verdana" w:eastAsia="Times New Roman" w:hAnsi="Verdana"/>
        </w:rPr>
        <w:t>=0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Hence there is a relation between u,v,w.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numPr>
          <w:ilvl w:val="0"/>
          <w:numId w:val="52"/>
        </w:numPr>
        <w:spacing w:line="360" w:lineRule="auto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</w:rPr>
        <w:t xml:space="preserve"> If x + y + z = u , y + z = uv , z = uvw then evaluate      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17"/>
        </w:rPr>
        <w:pict>
          <v:shape id="_x0000_i1142" type="#_x0000_t75" style="width:33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17"/>
        </w:rPr>
        <w:pict>
          <v:shape id="_x0000_i1143" type="#_x0000_t75" style="width:33.75pt;height:23.25pt" equationxml="&lt;">
            <v:imagedata r:id="rId81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   (’06  S-1)</w:t>
      </w:r>
    </w:p>
    <w:p w:rsidR="008A0A3C" w:rsidRPr="009D380E" w:rsidRDefault="008A0A3C" w:rsidP="008A0A3C">
      <w:pPr>
        <w:pStyle w:val="NoSpacing"/>
        <w:spacing w:line="276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:     x + y + z = u</w:t>
      </w:r>
    </w:p>
    <w:p w:rsidR="008A0A3C" w:rsidRPr="009D380E" w:rsidRDefault="008A0A3C" w:rsidP="008A0A3C">
      <w:pPr>
        <w:pStyle w:val="NoSpacing"/>
        <w:spacing w:line="276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</w:t>
      </w:r>
      <w:r w:rsidRPr="009D380E">
        <w:rPr>
          <w:rFonts w:ascii="Verdana" w:eastAsia="Times New Roman" w:hAnsi="Verdana"/>
        </w:rPr>
        <w:tab/>
        <w:t xml:space="preserve">      y + z = uv</w:t>
      </w:r>
    </w:p>
    <w:p w:rsidR="008A0A3C" w:rsidRPr="009D380E" w:rsidRDefault="008A0A3C" w:rsidP="008A0A3C">
      <w:pPr>
        <w:pStyle w:val="NoSpacing"/>
        <w:spacing w:line="276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z = uvw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y = uv – uvw = uv(1 – w)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x = u – uv  = u (1 – v)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44" type="#_x0000_t75" style="width:38.2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45" type="#_x0000_t75" style="width:39pt;height:23.25pt" equationxml="&lt;">
            <v:imagedata r:id="rId8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0"/>
        </w:rPr>
        <w:pict>
          <v:shape id="_x0000_i1146" type="#_x0000_t75" style="width:86.25pt;height:39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0"/>
        </w:rPr>
        <w:pict>
          <v:shape id="_x0000_i1147" type="#_x0000_t75" style="width:86.25pt;height:38.25pt" equationxml="&lt;">
            <v:imagedata r:id="rId8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= </w:t>
      </w:r>
      <w:r w:rsidRPr="009D380E">
        <w:rPr>
          <w:rFonts w:ascii="Verdana" w:hAnsi="Verdana"/>
        </w:rPr>
        <w:t xml:space="preserve">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0"/>
        </w:rPr>
        <w:pict>
          <v:shape id="_x0000_i1148" type="#_x0000_t75" style="width:153.75pt;height:39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0"/>
        </w:rPr>
        <w:pict>
          <v:shape id="_x0000_i1149" type="#_x0000_t75" style="width:154.5pt;height:38.25pt" equationxml="&lt;">
            <v:imagedata r:id="rId8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R2 =&gt; R</w:t>
      </w:r>
      <w:r w:rsidRPr="009D380E">
        <w:rPr>
          <w:rFonts w:ascii="Verdana" w:eastAsia="Times New Roman" w:hAnsi="Verdana"/>
          <w:vertAlign w:val="subscript"/>
        </w:rPr>
        <w:t>2</w:t>
      </w:r>
      <w:r w:rsidRPr="009D380E">
        <w:rPr>
          <w:rFonts w:ascii="Verdana" w:eastAsia="Times New Roman" w:hAnsi="Verdana"/>
        </w:rPr>
        <w:t xml:space="preserve"> + R</w:t>
      </w:r>
      <w:r w:rsidRPr="009D380E">
        <w:rPr>
          <w:rFonts w:ascii="Verdana" w:eastAsia="Times New Roman" w:hAnsi="Verdana"/>
          <w:vertAlign w:val="subscript"/>
        </w:rPr>
        <w:t>3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=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0"/>
        </w:rPr>
        <w:pict>
          <v:shape id="_x0000_i1150" type="#_x0000_t75" style="width:153.75pt;height:39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0"/>
        </w:rPr>
        <w:pict>
          <v:shape id="_x0000_i1151" type="#_x0000_t75" style="width:154.5pt;height:38.25pt" equationxml="&lt;">
            <v:imagedata r:id="rId9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= uv[ u –uv +uv]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= u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v </w:t>
      </w:r>
    </w:p>
    <w:p w:rsidR="008A0A3C" w:rsidRPr="009D380E" w:rsidRDefault="008A0A3C" w:rsidP="008A0A3C">
      <w:pPr>
        <w:pStyle w:val="NoSpacing"/>
        <w:numPr>
          <w:ilvl w:val="0"/>
          <w:numId w:val="52"/>
        </w:numPr>
        <w:spacing w:line="360" w:lineRule="auto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</w:rPr>
        <w:t>If u = x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– y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, v =2xy  where x = r cos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6"/>
        </w:rPr>
        <w:pict>
          <v:shape id="_x0000_i1152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6"/>
        </w:rPr>
        <w:pict>
          <v:shape id="_x0000_i1153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, y = r sin 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6"/>
        </w:rPr>
        <w:pict>
          <v:shape id="_x0000_i1154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6"/>
        </w:rPr>
        <w:pict>
          <v:shape id="_x0000_i1155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 S.T 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17"/>
        </w:rPr>
        <w:pict>
          <v:shape id="_x0000_i1156" type="#_x0000_t75" style="width:24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17"/>
        </w:rPr>
        <w:pict>
          <v:shape id="_x0000_i1157" type="#_x0000_t75" style="width:24.75pt;height:23.25pt" equationxml="&lt;">
            <v:imagedata r:id="rId91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 = 4r</w:t>
      </w:r>
      <w:r w:rsidRPr="009D380E">
        <w:rPr>
          <w:rFonts w:ascii="Verdana" w:eastAsia="Times New Roman" w:hAnsi="Verdana"/>
          <w:b/>
          <w:vertAlign w:val="superscript"/>
        </w:rPr>
        <w:t>3</w:t>
      </w:r>
      <w:r w:rsidRPr="009D380E">
        <w:rPr>
          <w:rFonts w:ascii="Verdana" w:eastAsia="Times New Roman" w:hAnsi="Verdana"/>
          <w:b/>
        </w:rPr>
        <w:t xml:space="preserve">  (’07   S-2)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:  Given       u = 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y</w:t>
      </w:r>
      <w:r w:rsidRPr="009D380E">
        <w:rPr>
          <w:rFonts w:ascii="Verdana" w:eastAsia="Times New Roman" w:hAnsi="Verdana"/>
          <w:vertAlign w:val="superscript"/>
        </w:rPr>
        <w:t xml:space="preserve">2           </w:t>
      </w:r>
      <w:r w:rsidRPr="009D380E">
        <w:rPr>
          <w:rFonts w:ascii="Verdana" w:eastAsia="Times New Roman" w:hAnsi="Verdana"/>
        </w:rPr>
        <w:t xml:space="preserve"> ,                              v = 2xy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  <w:t xml:space="preserve">                  =r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cos</w:t>
      </w:r>
      <w:r w:rsidRPr="009D380E">
        <w:rPr>
          <w:rFonts w:ascii="Verdana" w:eastAsia="Times New Roman" w:hAnsi="Verdana"/>
          <w:vertAlign w:val="superscript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58" type="#_x0000_t75" style="width:10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59" type="#_x0000_t75" style="width:10.5pt;height:14.25pt" equationxml="&lt;">
            <v:imagedata r:id="rId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– r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sin</w:t>
      </w:r>
      <w:r w:rsidRPr="009D380E">
        <w:rPr>
          <w:rFonts w:ascii="Verdana" w:eastAsia="Times New Roman" w:hAnsi="Verdana"/>
          <w:vertAlign w:val="superscript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60" type="#_x0000_t75" style="width:10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61" type="#_x0000_t75" style="width:10.5pt;height:14.25pt" equationxml="&lt;">
            <v:imagedata r:id="rId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= 2rcos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62" type="#_x0000_t75" style="width:10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63" type="#_x0000_t75" style="width:10.5pt;height:14.25pt" equationxml="&lt;">
            <v:imagedata r:id="rId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r sin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64" type="#_x0000_t75" style="width:10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65" type="#_x0000_t75" style="width:10.5pt;height:14.25pt" equationxml="&lt;">
            <v:imagedata r:id="rId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= r</w:t>
      </w:r>
      <w:r w:rsidRPr="009D380E">
        <w:rPr>
          <w:rFonts w:ascii="Verdana" w:eastAsia="Times New Roman" w:hAnsi="Verdana"/>
          <w:vertAlign w:val="superscript"/>
        </w:rPr>
        <w:t xml:space="preserve">2 </w:t>
      </w:r>
      <w:r w:rsidRPr="009D380E">
        <w:rPr>
          <w:rFonts w:ascii="Verdana" w:eastAsia="Times New Roman" w:hAnsi="Verdana"/>
        </w:rPr>
        <w:t>(cos</w:t>
      </w:r>
      <w:r w:rsidRPr="009D380E">
        <w:rPr>
          <w:rFonts w:ascii="Verdana" w:eastAsia="Times New Roman" w:hAnsi="Verdana"/>
          <w:vertAlign w:val="superscript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66" type="#_x0000_t75" style="width:10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67" type="#_x0000_t75" style="width:10.5pt;height:14.25pt" equationxml="&lt;">
            <v:imagedata r:id="rId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– sin</w:t>
      </w:r>
      <w:r w:rsidRPr="009D380E">
        <w:rPr>
          <w:rFonts w:ascii="Verdana" w:eastAsia="Times New Roman" w:hAnsi="Verdana"/>
          <w:vertAlign w:val="superscript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68" type="#_x0000_t75" style="width:14.2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69" type="#_x0000_t75" style="width:15.75pt;height:14.25pt" equationxml="&lt;">
            <v:imagedata r:id="rId9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= r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sin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70" type="#_x0000_t75" style="width:10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71" type="#_x0000_t75" style="width:10.5pt;height:14.25pt" equationxml="&lt;">
            <v:imagedata r:id="rId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= r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cos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72" type="#_x0000_t75" style="width:10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73" type="#_x0000_t75" style="width:10.5pt;height:14.25pt" equationxml="&lt;">
            <v:imagedata r:id="rId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74" type="#_x0000_t75" style="width:24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75" type="#_x0000_t75" style="width:24.75pt;height:23.25pt" equationxml="&lt;">
            <v:imagedata r:id="rId9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176" type="#_x0000_t75" style="width:66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177" type="#_x0000_t75" style="width:66pt;height:23.25pt" equationxml="&lt;">
            <v:imagedata r:id="rId9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178" type="#_x0000_t75" style="width:158.25pt;height:30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179" type="#_x0000_t75" style="width:158.25pt;height:30pt" equationxml="&lt;">
            <v:imagedata r:id="rId9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                        = (2r)(2r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180" type="#_x0000_t75" style="width:141.7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181" type="#_x0000_t75" style="width:141.75pt;height:26.25pt" equationxml="&lt;">
            <v:imagedata r:id="rId9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 xml:space="preserve">                                                  = 4r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[rcos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82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83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r sin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84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85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]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=4r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(r)[ cos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86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87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sin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188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189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]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=4r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</w:rPr>
        <w:t>5.  If u =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14"/>
        </w:rPr>
        <w:pict>
          <v:shape id="_x0000_i1190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14"/>
        </w:rPr>
        <w:pict>
          <v:shape id="_x0000_i1191" type="#_x0000_t75" style="width:15.75pt;height:19.5pt" equationxml="&lt;">
            <v:imagedata r:id="rId97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 , v = 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17"/>
        </w:rPr>
        <w:pict>
          <v:shape id="_x0000_i1192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17"/>
        </w:rPr>
        <w:pict>
          <v:shape id="_x0000_i1193" type="#_x0000_t75" style="width:10.5pt;height:20.25pt" equationxml="&lt;">
            <v:imagedata r:id="rId98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  , w =  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14"/>
        </w:rPr>
        <w:pict>
          <v:shape id="_x0000_i1194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14"/>
        </w:rPr>
        <w:pict>
          <v:shape id="_x0000_i1195" type="#_x0000_t75" style="width:12pt;height:19.5pt" equationxml="&lt;">
            <v:imagedata r:id="rId99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    find  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17"/>
        </w:rPr>
        <w:pict>
          <v:shape id="_x0000_i1196" type="#_x0000_t75" style="width:33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17"/>
        </w:rPr>
        <w:pict>
          <v:shape id="_x0000_i1197" type="#_x0000_t75" style="width:33.75pt;height:23.25pt" equationxml="&lt;">
            <v:imagedata r:id="rId76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        (’08 S-4) 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:  Given u 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198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199" type="#_x0000_t75" style="width:15.75pt;height:19.5pt" equationxml="&lt;">
            <v:imagedata r:id="rId9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, v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00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01" type="#_x0000_t75" style="width:10.5pt;height:20.25pt" equationxml="&lt;">
            <v:imagedata r:id="rId9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, w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202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203" type="#_x0000_t75" style="width:12pt;height:19.5pt" equationxml="&lt;">
            <v:imagedata r:id="rId9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</w:t>
      </w:r>
      <w:r w:rsidRPr="009D380E">
        <w:rPr>
          <w:rFonts w:ascii="Verdana" w:eastAsia="Times New Roman" w:hAnsi="Verdana"/>
        </w:rPr>
        <w:tab/>
        <w:t xml:space="preserve">We have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04" type="#_x0000_t75" style="width:33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05" type="#_x0000_t75" style="width:33.75pt;height:23.25pt" equationxml="&lt;">
            <v:imagedata r:id="rId7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2"/>
        </w:rPr>
        <w:pict>
          <v:shape id="_x0000_i1206" type="#_x0000_t75" style="width:91.5pt;height:41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2"/>
        </w:rPr>
        <w:pict>
          <v:shape id="_x0000_i1207" type="#_x0000_t75" style="width:91.5pt;height:41.25pt" equationxml="&lt;">
            <v:imagedata r:id="rId7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u</w:t>
      </w:r>
      <w:r w:rsidRPr="009D380E">
        <w:rPr>
          <w:rFonts w:ascii="Verdana" w:eastAsia="Times New Roman" w:hAnsi="Verdana"/>
          <w:vertAlign w:val="subscript"/>
        </w:rPr>
        <w:t>x</w:t>
      </w:r>
      <w:r w:rsidRPr="009D380E">
        <w:rPr>
          <w:rFonts w:ascii="Verdana" w:eastAsia="Times New Roman" w:hAnsi="Verdana"/>
        </w:rPr>
        <w:t xml:space="preserve"> = yz(-1/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)  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208" type="#_x0000_t75" style="width:16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209" type="#_x0000_t75" style="width:16.5pt;height:19.5pt" equationxml="&lt;">
            <v:imagedata r:id="rId10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,          u</w:t>
      </w:r>
      <w:r w:rsidRPr="009D380E">
        <w:rPr>
          <w:rFonts w:ascii="Verdana" w:eastAsia="Times New Roman" w:hAnsi="Verdana"/>
          <w:vertAlign w:val="subscript"/>
        </w:rPr>
        <w:t>y</w:t>
      </w:r>
      <w:r w:rsidRPr="009D380E">
        <w:rPr>
          <w:rFonts w:ascii="Verdana" w:eastAsia="Times New Roman" w:hAnsi="Verdana"/>
        </w:rPr>
        <w:t xml:space="preserve">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210" type="#_x0000_t75" style="width:3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211" type="#_x0000_t75" style="width:3.75pt;height:17.25pt" equationxml="&lt;">
            <v:imagedata r:id="rId10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 ,   u</w:t>
      </w:r>
      <w:r w:rsidRPr="009D380E">
        <w:rPr>
          <w:rFonts w:ascii="Verdana" w:eastAsia="Times New Roman" w:hAnsi="Verdana"/>
          <w:vertAlign w:val="subscript"/>
        </w:rPr>
        <w:t>z</w:t>
      </w:r>
      <w:r w:rsidRPr="009D380E">
        <w:rPr>
          <w:rFonts w:ascii="Verdana" w:eastAsia="Times New Roman" w:hAnsi="Verdana"/>
        </w:rPr>
        <w:t xml:space="preserve"> 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212" type="#_x0000_t75" style="width:3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213" type="#_x0000_t75" style="width:3.75pt;height:19.5pt" equationxml="&lt;">
            <v:imagedata r:id="rId10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14" type="#_x0000_t75" style="width:12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15" type="#_x0000_t75" style="width:12pt;height:14.25pt" equationxml="&lt;">
            <v:imagedata r:id="rId10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16" type="#_x0000_t75" style="width:3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17" type="#_x0000_t75" style="width:3.75pt;height:19.5pt" equationxml="&lt;">
            <v:imagedata r:id="rId10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</w:t>
      </w:r>
      <w:r w:rsidRPr="009D380E">
        <w:rPr>
          <w:rFonts w:ascii="Verdana" w:eastAsia="Times New Roman" w:hAnsi="Verdana"/>
        </w:rPr>
        <w:tab/>
        <w:t xml:space="preserve"> ,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9"/>
        </w:rPr>
        <w:pict>
          <v:shape id="_x0000_i1218" type="#_x0000_t75" style="width:27.75pt;height:16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9"/>
        </w:rPr>
        <w:pict>
          <v:shape id="_x0000_i1219" type="#_x0000_t75" style="width:27.75pt;height:16.5pt" equationxml="&lt;">
            <v:imagedata r:id="rId10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xz(-1/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)  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20" type="#_x0000_t75" style="width:16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21" type="#_x0000_t75" style="width:16.5pt;height:20.25pt" equationxml="&lt;">
            <v:imagedata r:id="rId10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   ,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22" type="#_x0000_t75" style="width:23.2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23" type="#_x0000_t75" style="width:23.25pt;height:14.25pt" equationxml="&lt;">
            <v:imagedata r:id="rId10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24" type="#_x0000_t75" style="width:3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25" type="#_x0000_t75" style="width:3.75pt;height:20.25pt" equationxml="&lt;">
            <v:imagedata r:id="rId10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26" type="#_x0000_t75" style="width:19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27" type="#_x0000_t75" style="width:19.5pt;height:14.25pt" equationxml="&lt;">
            <v:imagedata r:id="rId10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228" type="#_x0000_t75" style="width:3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229" type="#_x0000_t75" style="width:3.75pt;height:17.25pt" equationxml="&lt;">
            <v:imagedata r:id="rId11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      ,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9"/>
        </w:rPr>
        <w:pict>
          <v:shape id="_x0000_i1230" type="#_x0000_t75" style="width:14.25pt;height:16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9"/>
        </w:rPr>
        <w:pict>
          <v:shape id="_x0000_i1231" type="#_x0000_t75" style="width:14.25pt;height:16.5pt" equationxml="&lt;">
            <v:imagedata r:id="rId11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232" type="#_x0000_t75" style="width:3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233" type="#_x0000_t75" style="width:3.75pt;height:17.25pt" equationxml="&lt;">
            <v:imagedata r:id="rId11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   ,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34" type="#_x0000_t75" style="width:19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35" type="#_x0000_t75" style="width:17.25pt;height:14.25pt" equationxml="&lt;">
            <v:imagedata r:id="rId11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= xy (-1/z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)   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236" type="#_x0000_t75" style="width:16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237" type="#_x0000_t75" style="width:16.5pt;height:17.25pt" equationxml="&lt;">
            <v:imagedata r:id="rId11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38" type="#_x0000_t75" style="width:33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39" type="#_x0000_t75" style="width:33.75pt;height:23.25pt" equationxml="&lt;">
            <v:imagedata r:id="rId7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56"/>
        </w:rPr>
        <w:pict>
          <v:shape id="_x0000_i1240" type="#_x0000_t75" style="width:142.5pt;height:62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56"/>
        </w:rPr>
        <w:pict>
          <v:shape id="_x0000_i1241" type="#_x0000_t75" style="width:142.5pt;height:62.25pt" equationxml="&lt;">
            <v:imagedata r:id="rId11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 </w:t>
      </w:r>
      <w:r w:rsidRPr="009D380E">
        <w:rPr>
          <w:rFonts w:ascii="Verdana" w:eastAsia="Times New Roman" w:hAnsi="Verdana"/>
        </w:rPr>
        <w:tab/>
        <w:t xml:space="preserve"> 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242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243" type="#_x0000_t75" style="width:10.5pt;height:19.5pt" equationxml="&lt;">
            <v:imagedata r:id="rId11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.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44" type="#_x0000_t75" style="width:13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45" type="#_x0000_t75" style="width:13.5pt;height:23.25pt" equationxml="&lt;">
            <v:imagedata r:id="rId11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.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246" type="#_x0000_t75" style="width:12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247" type="#_x0000_t75" style="width:12pt;height:19.5pt" equationxml="&lt;">
            <v:imagedata r:id="rId11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0"/>
        </w:rPr>
        <w:pict>
          <v:shape id="_x0000_i1248" type="#_x0000_t75" style="width:163.5pt;height:39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0"/>
        </w:rPr>
        <w:pict>
          <v:shape id="_x0000_i1249" type="#_x0000_t75" style="width:164.25pt;height:38.25pt" equationxml="&lt;">
            <v:imagedata r:id="rId11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</w:t>
      </w:r>
      <w:r w:rsidRPr="009D380E">
        <w:rPr>
          <w:rFonts w:ascii="Verdana" w:eastAsia="Times New Roman" w:hAnsi="Verdana"/>
        </w:rPr>
        <w:tab/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50" type="#_x0000_t75" style="width:52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51" type="#_x0000_t75" style="width:52.5pt;height:23.25pt" equationxml="&lt;">
            <v:imagedata r:id="rId12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0"/>
        </w:rPr>
        <w:pict>
          <v:shape id="_x0000_i1252" type="#_x0000_t75" style="width:94.5pt;height:39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0"/>
        </w:rPr>
        <w:pict>
          <v:shape id="_x0000_i1253" type="#_x0000_t75" style="width:94.5pt;height:38.25pt" equationxml="&lt;">
            <v:imagedata r:id="rId12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</w:t>
      </w:r>
      <w:r w:rsidRPr="009D380E">
        <w:rPr>
          <w:rFonts w:ascii="Verdana" w:eastAsia="Times New Roman" w:hAnsi="Verdana"/>
        </w:rPr>
        <w:tab/>
        <w:t xml:space="preserve">  = 1[-1(1-1) -1(-1-1) + (1+1) ]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</w:t>
      </w:r>
      <w:r w:rsidRPr="009D380E">
        <w:rPr>
          <w:rFonts w:ascii="Verdana" w:eastAsia="Times New Roman" w:hAnsi="Verdana"/>
        </w:rPr>
        <w:tab/>
        <w:t xml:space="preserve">  = 0 -1(-2)+(2)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</w:t>
      </w:r>
      <w:r w:rsidRPr="009D380E">
        <w:rPr>
          <w:rFonts w:ascii="Verdana" w:eastAsia="Times New Roman" w:hAnsi="Verdana"/>
        </w:rPr>
        <w:tab/>
        <w:t xml:space="preserve"> =2 + 2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</w:t>
      </w:r>
      <w:r w:rsidRPr="009D380E">
        <w:rPr>
          <w:rFonts w:ascii="Verdana" w:eastAsia="Times New Roman" w:hAnsi="Verdana"/>
        </w:rPr>
        <w:tab/>
        <w:t xml:space="preserve">  =4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  <w:b/>
          <w:u w:val="single"/>
        </w:rPr>
      </w:pPr>
      <w:r w:rsidRPr="009D380E">
        <w:rPr>
          <w:rFonts w:ascii="Verdana" w:eastAsia="Times New Roman" w:hAnsi="Verdana"/>
          <w:b/>
          <w:u w:val="single"/>
        </w:rPr>
        <w:t xml:space="preserve">Assignment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Calculate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54" type="#_x0000_t75" style="width:38.2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55" type="#_x0000_t75" style="width:52.5pt;height:30pt" equationxml="&lt;">
            <v:imagedata r:id="rId8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if x 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56" type="#_x0000_t75" style="width:23.2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57" type="#_x0000_t75" style="width:23.25pt;height:15.75pt" equationxml="&lt;">
            <v:imagedata r:id="rId12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, y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58" type="#_x0000_t75" style="width:23.2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59" type="#_x0000_t75" style="width:23.25pt;height:15.75pt" equationxml="&lt;">
            <v:imagedata r:id="rId12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, z 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60" type="#_x0000_t75" style="width:23.2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61" type="#_x0000_t75" style="width:23.25pt;height:15.75pt" equationxml="&lt;">
            <v:imagedata r:id="rId12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and  u = r sin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62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63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cos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64" type="#_x0000_t75" style="width:7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65" type="#_x0000_t75" style="width:7.5pt;height:14.25pt" equationxml="&lt;">
            <v:imagedata r:id="rId12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,  v = r sin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66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67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sin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68" type="#_x0000_t75" style="width:7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69" type="#_x0000_t75" style="width:7.5pt;height:14.25pt" equationxml="&lt;">
            <v:imagedata r:id="rId12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,w = r cos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70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71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ind w:left="450" w:hanging="450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</w:rPr>
        <w:t>6.</w:t>
      </w:r>
      <w:r w:rsidRPr="009D380E">
        <w:rPr>
          <w:rFonts w:ascii="Verdana" w:eastAsia="Times New Roman" w:hAnsi="Verdana"/>
          <w:b/>
        </w:rPr>
        <w:tab/>
        <w:t>If x = e</w:t>
      </w:r>
      <w:r w:rsidRPr="009D380E">
        <w:rPr>
          <w:rFonts w:ascii="Verdana" w:eastAsia="Times New Roman" w:hAnsi="Verdana"/>
          <w:b/>
          <w:vertAlign w:val="superscript"/>
        </w:rPr>
        <w:t>r</w:t>
      </w:r>
      <w:r w:rsidRPr="009D380E">
        <w:rPr>
          <w:rFonts w:ascii="Verdana" w:eastAsia="Times New Roman" w:hAnsi="Verdana"/>
          <w:b/>
        </w:rPr>
        <w:t xml:space="preserve"> sec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6"/>
        </w:rPr>
        <w:pict>
          <v:shape id="_x0000_i1272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6"/>
        </w:rPr>
        <w:pict>
          <v:shape id="_x0000_i1273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, y =  e</w:t>
      </w:r>
      <w:r w:rsidRPr="009D380E">
        <w:rPr>
          <w:rFonts w:ascii="Verdana" w:eastAsia="Times New Roman" w:hAnsi="Verdana"/>
          <w:b/>
          <w:vertAlign w:val="superscript"/>
        </w:rPr>
        <w:t>r</w:t>
      </w:r>
      <w:r w:rsidRPr="009D380E">
        <w:rPr>
          <w:rFonts w:ascii="Verdana" w:eastAsia="Times New Roman" w:hAnsi="Verdana"/>
          <w:b/>
        </w:rPr>
        <w:t xml:space="preserve"> tan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6"/>
        </w:rPr>
        <w:pict>
          <v:shape id="_x0000_i1274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6"/>
        </w:rPr>
        <w:pict>
          <v:shape id="_x0000_i1275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P.T 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17"/>
        </w:rPr>
        <w:pict>
          <v:shape id="_x0000_i1276" type="#_x0000_t75" style="width:24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17"/>
        </w:rPr>
        <w:pict>
          <v:shape id="_x0000_i1277" type="#_x0000_t75" style="width:24.75pt;height:23.25pt" equationxml="&lt;">
            <v:imagedata r:id="rId126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.</w:t>
      </w:r>
      <w:r w:rsidR="00760AE1" w:rsidRPr="009D380E">
        <w:rPr>
          <w:rFonts w:ascii="Verdana" w:eastAsia="Times New Roman" w:hAnsi="Verdana"/>
          <w:b/>
        </w:rPr>
        <w:fldChar w:fldCharType="begin"/>
      </w:r>
      <w:r w:rsidRPr="009D380E">
        <w:rPr>
          <w:rFonts w:ascii="Verdana" w:eastAsia="Times New Roman" w:hAnsi="Verdana"/>
          <w:b/>
        </w:rPr>
        <w:instrText xml:space="preserve"> QUOTE </w:instrText>
      </w:r>
      <w:r w:rsidR="00760AE1" w:rsidRPr="00760AE1">
        <w:rPr>
          <w:rFonts w:ascii="Verdana" w:hAnsi="Verdana"/>
          <w:b/>
          <w:position w:val="-17"/>
        </w:rPr>
        <w:pict>
          <v:shape id="_x0000_i1278" type="#_x0000_t75" style="width:27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  <w:b/>
        </w:rPr>
        <w:instrText xml:space="preserve"> </w:instrText>
      </w:r>
      <w:r w:rsidR="00760AE1" w:rsidRPr="009D380E">
        <w:rPr>
          <w:rFonts w:ascii="Verdana" w:eastAsia="Times New Roman" w:hAnsi="Verdana"/>
          <w:b/>
        </w:rPr>
        <w:fldChar w:fldCharType="separate"/>
      </w:r>
      <w:r w:rsidR="00404D28" w:rsidRPr="00760AE1">
        <w:rPr>
          <w:rFonts w:ascii="Verdana" w:hAnsi="Verdana"/>
          <w:b/>
          <w:position w:val="-17"/>
        </w:rPr>
        <w:pict>
          <v:shape id="_x0000_i1279" type="#_x0000_t75" style="width:27.75pt;height:23.25pt" equationxml="&lt;">
            <v:imagedata r:id="rId127" o:title="" chromakey="white"/>
          </v:shape>
        </w:pict>
      </w:r>
      <w:r w:rsidR="00760AE1" w:rsidRPr="009D380E">
        <w:rPr>
          <w:rFonts w:ascii="Verdana" w:eastAsia="Times New Roman" w:hAnsi="Verdana"/>
          <w:b/>
        </w:rPr>
        <w:fldChar w:fldCharType="end"/>
      </w:r>
      <w:r w:rsidRPr="009D380E">
        <w:rPr>
          <w:rFonts w:ascii="Verdana" w:eastAsia="Times New Roman" w:hAnsi="Verdana"/>
          <w:b/>
        </w:rPr>
        <w:t xml:space="preserve">  = 1    ( ’08 S-2 )</w:t>
      </w:r>
    </w:p>
    <w:p w:rsidR="008A0A3C" w:rsidRPr="009D380E" w:rsidRDefault="008A0A3C" w:rsidP="008A0A3C">
      <w:pPr>
        <w:pStyle w:val="NoSpacing"/>
        <w:spacing w:line="360" w:lineRule="auto"/>
        <w:ind w:firstLine="45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: Given x = e</w:t>
      </w:r>
      <w:r w:rsidRPr="009D380E">
        <w:rPr>
          <w:rFonts w:ascii="Verdana" w:eastAsia="Times New Roman" w:hAnsi="Verdana"/>
          <w:vertAlign w:val="superscript"/>
        </w:rPr>
        <w:t>r</w:t>
      </w:r>
      <w:r w:rsidRPr="009D380E">
        <w:rPr>
          <w:rFonts w:ascii="Verdana" w:eastAsia="Times New Roman" w:hAnsi="Verdana"/>
        </w:rPr>
        <w:t xml:space="preserve"> sec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80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81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, y =  e</w:t>
      </w:r>
      <w:r w:rsidRPr="009D380E">
        <w:rPr>
          <w:rFonts w:ascii="Verdana" w:eastAsia="Times New Roman" w:hAnsi="Verdana"/>
          <w:vertAlign w:val="superscript"/>
        </w:rPr>
        <w:t>r</w:t>
      </w:r>
      <w:r w:rsidRPr="009D380E">
        <w:rPr>
          <w:rFonts w:ascii="Verdana" w:eastAsia="Times New Roman" w:hAnsi="Verdana"/>
        </w:rPr>
        <w:t xml:space="preserve"> tan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82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83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ab/>
      </w:r>
      <w:r w:rsidRPr="009D380E">
        <w:rPr>
          <w:rFonts w:ascii="Verdana" w:eastAsia="Times New Roman" w:hAnsi="Verdana"/>
        </w:rPr>
        <w:tab/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84" type="#_x0000_t75" style="width:24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85" type="#_x0000_t75" style="width:24.75pt;height:23.25pt" equationxml="&lt;">
            <v:imagedata r:id="rId12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86" type="#_x0000_t75" style="width:62.2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87" type="#_x0000_t75" style="width:62.25pt;height:23.25pt" equationxml="&lt;">
            <v:imagedata r:id="rId12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,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288" type="#_x0000_t75" style="width:24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289" type="#_x0000_t75" style="width:24.75pt;height:23.25pt" equationxml="&lt;">
            <v:imagedata r:id="rId12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290" type="#_x0000_t75" style="width:64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291" type="#_x0000_t75" style="width:64.5pt;height:27.75pt" equationxml="&lt;">
            <v:imagedata r:id="rId13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92" type="#_x0000_t75" style="width:12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93" type="#_x0000_t75" style="width:12pt;height:14.25pt" equationxml="&lt;">
            <v:imagedata r:id="rId13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= e</w:t>
      </w:r>
      <w:r w:rsidRPr="009D380E">
        <w:rPr>
          <w:rFonts w:ascii="Verdana" w:eastAsia="Times New Roman" w:hAnsi="Verdana"/>
          <w:vertAlign w:val="superscript"/>
        </w:rPr>
        <w:t>r</w:t>
      </w:r>
      <w:r w:rsidRPr="009D380E">
        <w:rPr>
          <w:rFonts w:ascii="Verdana" w:eastAsia="Times New Roman" w:hAnsi="Verdana"/>
        </w:rPr>
        <w:t xml:space="preserve"> sec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94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95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x   , 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96" type="#_x0000_t75" style="width:13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97" type="#_x0000_t75" style="width:13.5pt;height:14.25pt" equationxml="&lt;">
            <v:imagedata r:id="rId13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= e</w:t>
      </w:r>
      <w:r w:rsidRPr="009D380E">
        <w:rPr>
          <w:rFonts w:ascii="Verdana" w:eastAsia="Times New Roman" w:hAnsi="Verdana"/>
          <w:vertAlign w:val="superscript"/>
        </w:rPr>
        <w:t>r</w:t>
      </w:r>
      <w:r w:rsidRPr="009D380E">
        <w:rPr>
          <w:rFonts w:ascii="Verdana" w:eastAsia="Times New Roman" w:hAnsi="Verdana"/>
        </w:rPr>
        <w:t>sec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298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299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tan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00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01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02" type="#_x0000_t75" style="width:12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03" type="#_x0000_t75" style="width:12pt;height:14.25pt" equationxml="&lt;">
            <v:imagedata r:id="rId13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= e</w:t>
      </w:r>
      <w:r w:rsidRPr="009D380E">
        <w:rPr>
          <w:rFonts w:ascii="Verdana" w:eastAsia="Times New Roman" w:hAnsi="Verdana"/>
          <w:vertAlign w:val="superscript"/>
        </w:rPr>
        <w:t>r</w:t>
      </w:r>
      <w:r w:rsidRPr="009D380E">
        <w:rPr>
          <w:rFonts w:ascii="Verdana" w:eastAsia="Times New Roman" w:hAnsi="Verdana"/>
        </w:rPr>
        <w:t xml:space="preserve"> tan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04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05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 y   ,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06" type="#_x0000_t75" style="width:13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07" type="#_x0000_t75" style="width:13.5pt;height:14.25pt" equationxml="&lt;">
            <v:imagedata r:id="rId13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= e</w:t>
      </w:r>
      <w:r w:rsidRPr="009D380E">
        <w:rPr>
          <w:rFonts w:ascii="Verdana" w:eastAsia="Times New Roman" w:hAnsi="Verdana"/>
          <w:vertAlign w:val="superscript"/>
        </w:rPr>
        <w:t>r</w:t>
      </w:r>
      <w:r w:rsidRPr="009D380E">
        <w:rPr>
          <w:rFonts w:ascii="Verdana" w:eastAsia="Times New Roman" w:hAnsi="Verdana"/>
        </w:rPr>
        <w:t xml:space="preserve"> sec</w:t>
      </w:r>
      <w:r w:rsidRPr="009D380E">
        <w:rPr>
          <w:rFonts w:ascii="Verdana" w:eastAsia="Times New Roman" w:hAnsi="Verdana"/>
          <w:vertAlign w:val="superscript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08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09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e</w:t>
      </w:r>
      <w:r w:rsidRPr="009D380E">
        <w:rPr>
          <w:rFonts w:ascii="Verdana" w:eastAsia="Times New Roman" w:hAnsi="Verdana"/>
          <w:vertAlign w:val="superscript"/>
        </w:rPr>
        <w:t>2r</w:t>
      </w:r>
      <w:r w:rsidRPr="009D380E">
        <w:rPr>
          <w:rFonts w:ascii="Verdana" w:eastAsia="Times New Roman" w:hAnsi="Verdana"/>
        </w:rPr>
        <w:t xml:space="preserve"> (sec</w:t>
      </w:r>
      <w:r w:rsidRPr="009D380E">
        <w:rPr>
          <w:rFonts w:ascii="Verdana" w:eastAsia="Times New Roman" w:hAnsi="Verdana"/>
          <w:vertAlign w:val="superscript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10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11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 tan</w:t>
      </w:r>
      <w:r w:rsidRPr="009D380E">
        <w:rPr>
          <w:rFonts w:ascii="Verdana" w:eastAsia="Times New Roman" w:hAnsi="Verdana"/>
          <w:vertAlign w:val="superscript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12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13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)</w:t>
      </w:r>
    </w:p>
    <w:p w:rsidR="008A0A3C" w:rsidRPr="009D380E" w:rsidRDefault="008A0A3C" w:rsidP="008A0A3C">
      <w:pPr>
        <w:pStyle w:val="NoSpacing"/>
        <w:numPr>
          <w:ilvl w:val="0"/>
          <w:numId w:val="53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2r = log (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) </w:t>
      </w:r>
    </w:p>
    <w:p w:rsidR="008A0A3C" w:rsidRPr="009D380E" w:rsidRDefault="008A0A3C" w:rsidP="008A0A3C">
      <w:pPr>
        <w:pStyle w:val="NoSpacing"/>
        <w:numPr>
          <w:ilvl w:val="0"/>
          <w:numId w:val="53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r = ½ log (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)</w:t>
      </w:r>
    </w:p>
    <w:p w:rsidR="008A0A3C" w:rsidRPr="009D380E" w:rsidRDefault="00760AE1" w:rsidP="008A0A3C">
      <w:pPr>
        <w:pStyle w:val="NoSpacing"/>
        <w:spacing w:line="360" w:lineRule="auto"/>
        <w:ind w:left="144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314" type="#_x0000_t75" style="width:10.5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15" type="#_x0000_t75" style="width:10.5pt;height:14.25pt" equationxml="&lt;">
            <v:imagedata r:id="rId135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= ½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316" type="#_x0000_t75" style="width:36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17" type="#_x0000_t75" style="width:36pt;height:20.25pt" equationxml="&lt;">
            <v:imagedata r:id="rId136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(2x)   = 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318" type="#_x0000_t75" style="width:36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19" type="#_x0000_t75" style="width:36pt;height:20.25pt" equationxml="&lt;">
            <v:imagedata r:id="rId137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</w:t>
      </w:r>
    </w:p>
    <w:p w:rsidR="008A0A3C" w:rsidRPr="009D380E" w:rsidRDefault="00760AE1" w:rsidP="008A0A3C">
      <w:pPr>
        <w:pStyle w:val="NoSpacing"/>
        <w:spacing w:line="360" w:lineRule="auto"/>
        <w:ind w:left="144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9"/>
        </w:rPr>
        <w:pict>
          <v:shape id="_x0000_i1320" type="#_x0000_t75" style="width:10.5pt;height:16.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9"/>
        </w:rPr>
        <w:pict>
          <v:shape id="_x0000_i1321" type="#_x0000_t75" style="width:10.5pt;height:16.5pt" equationxml="&lt;">
            <v:imagedata r:id="rId138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= ½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322" type="#_x0000_t75" style="width:36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23" type="#_x0000_t75" style="width:36pt;height:20.25pt" equationxml="&lt;">
            <v:imagedata r:id="rId136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(-2y)   = 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324" type="#_x0000_t75" style="width:36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25" type="#_x0000_t75" style="width:36pt;height:20.25pt" equationxml="&lt;">
            <v:imagedata r:id="rId139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</w:t>
      </w:r>
    </w:p>
    <w:p w:rsidR="008A0A3C" w:rsidRPr="009D380E" w:rsidRDefault="00760AE1" w:rsidP="008A0A3C">
      <w:pPr>
        <w:pStyle w:val="NoSpacing"/>
        <w:spacing w:line="360" w:lineRule="auto"/>
        <w:ind w:left="144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326" type="#_x0000_t75" style="width:6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27" type="#_x0000_t75" style="width:6pt;height:20.25pt" equationxml="&lt;">
            <v:imagedata r:id="rId140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 =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328" type="#_x0000_t75" style="width:23.2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329" type="#_x0000_t75" style="width:20.25pt;height:20.25pt" equationxml="&lt;">
            <v:imagedata r:id="rId141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=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330" type="#_x0000_t75" style="width:43.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31" type="#_x0000_t75" style="width:43.5pt;height:23.25pt" equationxml="&lt;">
            <v:imagedata r:id="rId142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= 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332" type="#_x0000_t75" style="width:19.5pt;height:19.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333" type="#_x0000_t75" style="width:19.5pt;height:19.5pt" equationxml="&lt;">
            <v:imagedata r:id="rId143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 </w:t>
      </w:r>
    </w:p>
    <w:p w:rsidR="008A0A3C" w:rsidRPr="009D380E" w:rsidRDefault="00760AE1" w:rsidP="008A0A3C">
      <w:pPr>
        <w:pStyle w:val="NoSpacing"/>
        <w:numPr>
          <w:ilvl w:val="0"/>
          <w:numId w:val="53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334" type="#_x0000_t75" style="width:23.25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35" type="#_x0000_t75" style="width:23.25pt;height:14.25pt" equationxml="&lt;">
            <v:imagedata r:id="rId144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=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336" type="#_x0000_t75" style="width:6pt;height:19.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337" type="#_x0000_t75" style="width:6pt;height:19.5pt" equationxml="&lt;">
            <v:imagedata r:id="rId145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   ,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338" type="#_x0000_t75" style="width:13.5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39" type="#_x0000_t75" style="width:13.5pt;height:14.25pt" equationxml="&lt;">
            <v:imagedata r:id="rId146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>= sin</w:t>
      </w:r>
      <w:r w:rsidR="008A0A3C" w:rsidRPr="009D380E">
        <w:rPr>
          <w:rFonts w:ascii="Verdana" w:eastAsia="Times New Roman" w:hAnsi="Verdana"/>
          <w:vertAlign w:val="superscript"/>
        </w:rPr>
        <w:t>-1</w:t>
      </w:r>
      <w:r w:rsidR="008A0A3C" w:rsidRPr="009D380E">
        <w:rPr>
          <w:rFonts w:ascii="Verdana" w:eastAsia="Times New Roman" w:hAnsi="Verdana"/>
        </w:rPr>
        <w:t>(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340" type="#_x0000_t75" style="width:6pt;height:19.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341" type="#_x0000_t75" style="width:6pt;height:19.5pt" equationxml="&lt;">
            <v:imagedata r:id="rId145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)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42" type="#_x0000_t75" style="width:12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43" type="#_x0000_t75" style="width:12pt;height:14.25pt" equationxml="&lt;">
            <v:imagedata r:id="rId14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6"/>
        </w:rPr>
        <w:pict>
          <v:shape id="_x0000_i1344" type="#_x0000_t75" style="width:27.75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6"/>
        </w:rPr>
        <w:pict>
          <v:shape id="_x0000_i1345" type="#_x0000_t75" style="width:27.75pt;height:30.75pt" equationxml="&lt;">
            <v:imagedata r:id="rId14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y (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346" type="#_x0000_t75" style="width:23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347" type="#_x0000_t75" style="width:23.25pt;height:19.5pt" equationxml="&lt;">
            <v:imagedata r:id="rId14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)      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348" type="#_x0000_t75" style="width:36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349" type="#_x0000_t75" style="width:36pt;height:20.25pt" equationxml="&lt;">
            <v:imagedata r:id="rId15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</w:t>
      </w:r>
    </w:p>
    <w:p w:rsidR="008A0A3C" w:rsidRPr="009D380E" w:rsidRDefault="00760AE1" w:rsidP="008A0A3C">
      <w:pPr>
        <w:pStyle w:val="NoSpacing"/>
        <w:spacing w:line="360" w:lineRule="auto"/>
        <w:ind w:left="144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9"/>
        </w:rPr>
        <w:pict>
          <v:shape id="_x0000_i1350" type="#_x0000_t75" style="width:27.75pt;height:16.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9"/>
        </w:rPr>
        <w:pict>
          <v:shape id="_x0000_i1351" type="#_x0000_t75" style="width:27.75pt;height:16.5pt" equationxml="&lt;">
            <v:imagedata r:id="rId151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= 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36"/>
        </w:rPr>
        <w:pict>
          <v:shape id="_x0000_i1352" type="#_x0000_t75" style="width:27.75pt;height:30.7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6"/>
        </w:rPr>
        <w:pict>
          <v:shape id="_x0000_i1353" type="#_x0000_t75" style="width:27.75pt;height:30.75pt" equationxml="&lt;">
            <v:imagedata r:id="rId148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(1/x)        =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8"/>
        </w:rPr>
        <w:pict>
          <v:shape id="_x0000_i1354" type="#_x0000_t75" style="width:31.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355" type="#_x0000_t75" style="width:31.5pt;height:23.25pt" equationxml="&lt;">
            <v:imagedata r:id="rId152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 </w:t>
      </w:r>
    </w:p>
    <w:p w:rsidR="008A0A3C" w:rsidRPr="009D380E" w:rsidRDefault="00760AE1" w:rsidP="008A0A3C">
      <w:pPr>
        <w:pStyle w:val="NoSpacing"/>
        <w:spacing w:line="360" w:lineRule="auto"/>
        <w:ind w:left="144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356" type="#_x0000_t75" style="width:24.7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57" type="#_x0000_t75" style="width:24.75pt;height:23.25pt" equationxml="&lt;">
            <v:imagedata r:id="rId126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=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358" type="#_x0000_t75" style="width:69.75pt;height:24.7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59" type="#_x0000_t75" style="width:69pt;height:24.75pt" equationxml="&lt;">
            <v:imagedata r:id="rId153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 = e</w:t>
      </w:r>
      <w:r w:rsidR="008A0A3C" w:rsidRPr="009D380E">
        <w:rPr>
          <w:rFonts w:ascii="Verdana" w:eastAsia="Times New Roman" w:hAnsi="Verdana"/>
          <w:vertAlign w:val="superscript"/>
        </w:rPr>
        <w:t>2r</w:t>
      </w:r>
      <w:r w:rsidR="008A0A3C" w:rsidRPr="009D380E">
        <w:rPr>
          <w:rFonts w:ascii="Verdana" w:eastAsia="Times New Roman" w:hAnsi="Verdana"/>
        </w:rPr>
        <w:t xml:space="preserve"> sec</w:t>
      </w:r>
      <w:r w:rsidR="008A0A3C"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360" type="#_x0000_t75" style="width:6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61" type="#_x0000_t75" style="width:6pt;height:14.25pt" equationxml="&lt;">
            <v:imagedata r:id="rId68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- y e</w:t>
      </w:r>
      <w:r w:rsidR="008A0A3C" w:rsidRPr="009D380E">
        <w:rPr>
          <w:rFonts w:ascii="Verdana" w:eastAsia="Times New Roman" w:hAnsi="Verdana"/>
          <w:vertAlign w:val="superscript"/>
        </w:rPr>
        <w:t xml:space="preserve">r </w:t>
      </w:r>
      <w:r w:rsidR="008A0A3C" w:rsidRPr="009D380E">
        <w:rPr>
          <w:rFonts w:ascii="Verdana" w:eastAsia="Times New Roman" w:hAnsi="Verdana"/>
        </w:rPr>
        <w:t>sec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362" type="#_x0000_t75" style="width:6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63" type="#_x0000_t75" style="width:6pt;height:14.25pt" equationxml="&lt;">
            <v:imagedata r:id="rId68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tan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364" type="#_x0000_t75" style="width:6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65" type="#_x0000_t75" style="width:6pt;height:14.25pt" equationxml="&lt;">
            <v:imagedata r:id="rId68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                = e</w:t>
      </w:r>
      <w:r w:rsidRPr="009D380E">
        <w:rPr>
          <w:rFonts w:ascii="Verdana" w:eastAsia="Times New Roman" w:hAnsi="Verdana"/>
          <w:vertAlign w:val="superscript"/>
        </w:rPr>
        <w:t>2r</w:t>
      </w:r>
      <w:r w:rsidRPr="009D380E">
        <w:rPr>
          <w:rFonts w:ascii="Verdana" w:eastAsia="Times New Roman" w:hAnsi="Verdana"/>
        </w:rPr>
        <w:t xml:space="preserve"> sec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66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67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[sec</w:t>
      </w:r>
      <w:r w:rsidRPr="009D380E">
        <w:rPr>
          <w:rFonts w:ascii="Verdana" w:eastAsia="Times New Roman" w:hAnsi="Verdana"/>
          <w:vertAlign w:val="superscript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68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69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 tan</w:t>
      </w:r>
      <w:r w:rsidRPr="009D380E">
        <w:rPr>
          <w:rFonts w:ascii="Verdana" w:eastAsia="Times New Roman" w:hAnsi="Verdana"/>
          <w:vertAlign w:val="superscript"/>
        </w:rPr>
        <w:t>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70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71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] = e</w:t>
      </w:r>
      <w:r w:rsidRPr="009D380E">
        <w:rPr>
          <w:rFonts w:ascii="Verdana" w:eastAsia="Times New Roman" w:hAnsi="Verdana"/>
          <w:vertAlign w:val="superscript"/>
        </w:rPr>
        <w:t>2r</w:t>
      </w:r>
      <w:r w:rsidRPr="009D380E">
        <w:rPr>
          <w:rFonts w:ascii="Verdana" w:eastAsia="Times New Roman" w:hAnsi="Verdana"/>
        </w:rPr>
        <w:t xml:space="preserve"> sec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372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373" type="#_x0000_t75" style="width:6pt;height:14.25pt" equationxml="&lt;">
            <v:imagedata r:id="rId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tabs>
          <w:tab w:val="left" w:pos="1755"/>
        </w:tabs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374" type="#_x0000_t75" style="width:24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75" type="#_x0000_t75" style="width:24.75pt;height:23.25pt" equationxml="&lt;">
            <v:imagedata r:id="rId12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38"/>
        </w:rPr>
        <w:pict>
          <v:shape id="_x0000_i1376" type="#_x0000_t75" style="width:123.75pt;height:45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38"/>
        </w:rPr>
        <w:pict>
          <v:shape id="_x0000_i1377" type="#_x0000_t75" style="width:123.75pt;height:45.75pt" equationxml="&lt;">
            <v:imagedata r:id="rId15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</w:t>
      </w:r>
    </w:p>
    <w:p w:rsidR="008A0A3C" w:rsidRPr="009D380E" w:rsidRDefault="008A0A3C" w:rsidP="008A0A3C">
      <w:pPr>
        <w:pStyle w:val="NoSpacing"/>
        <w:tabs>
          <w:tab w:val="left" w:pos="1755"/>
        </w:tabs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=[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378" type="#_x0000_t75" style="width:69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379" type="#_x0000_t75" style="width:69.75pt;height:20.25pt" equationxml="&lt;">
            <v:imagedata r:id="rId15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-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380" type="#_x0000_t75" style="width:74.25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381" type="#_x0000_t75" style="width:74.25pt;height:24.75pt" equationxml="&lt;">
            <v:imagedata r:id="rId15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]</w:t>
      </w:r>
    </w:p>
    <w:p w:rsidR="008A0A3C" w:rsidRPr="009D380E" w:rsidRDefault="008A0A3C" w:rsidP="008A0A3C">
      <w:pPr>
        <w:pStyle w:val="NoSpacing"/>
        <w:tabs>
          <w:tab w:val="left" w:pos="1755"/>
        </w:tabs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382" type="#_x0000_t75" style="width:74.25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383" type="#_x0000_t75" style="width:74.25pt;height:24.75pt" equationxml="&lt;">
            <v:imagedata r:id="rId15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=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384" type="#_x0000_t75" style="width:42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385" type="#_x0000_t75" style="width:42pt;height:23.25pt" equationxml="&lt;">
            <v:imagedata r:id="rId15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386" type="#_x0000_t75" style="width:33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387" type="#_x0000_t75" style="width:33.75pt;height:19.5pt" equationxml="&lt;">
            <v:imagedata r:id="rId15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tabs>
          <w:tab w:val="left" w:pos="1755"/>
        </w:tabs>
        <w:rPr>
          <w:rFonts w:ascii="Verdana" w:eastAsia="Times New Roman" w:hAnsi="Verdana"/>
        </w:rPr>
      </w:pPr>
    </w:p>
    <w:p w:rsidR="008A0A3C" w:rsidRPr="009D380E" w:rsidRDefault="00760AE1" w:rsidP="008A0A3C">
      <w:pPr>
        <w:pStyle w:val="NoSpacing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388" type="#_x0000_t75" style="width:104.2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89" type="#_x0000_t75" style="width:105.75pt;height:23.25pt" equationxml="&lt;">
            <v:imagedata r:id="rId160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.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390" type="#_x0000_t75" style="width:27.7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91" type="#_x0000_t75" style="width:27.75pt;height:23.25pt" equationxml="&lt;">
            <v:imagedata r:id="rId127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= 1</w:t>
      </w:r>
    </w:p>
    <w:p w:rsidR="008A0A3C" w:rsidRPr="009D380E" w:rsidRDefault="008A0A3C" w:rsidP="008A0A3C">
      <w:pPr>
        <w:pStyle w:val="NoSpacing"/>
        <w:ind w:firstLine="720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spacing w:line="360" w:lineRule="auto"/>
        <w:jc w:val="center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  <w:u w:val="single"/>
        </w:rPr>
        <w:t>Functional Dependence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Two functions u and v are functionally dependent if their Jacobian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J (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392" type="#_x0000_t75" style="width:13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93" type="#_x0000_t75" style="width:13.5pt;height:20.25pt" equationxml="&lt;">
            <v:imagedata r:id="rId7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)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394" type="#_x0000_t75" style="width:27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395" type="#_x0000_t75" style="width:27.75pt;height:23.25pt" equationxml="&lt;">
            <v:imagedata r:id="rId7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396" type="#_x0000_t75" style="width:79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397" type="#_x0000_t75" style="width:79.5pt;height:24.75pt" equationxml="&lt;">
            <v:imagedata r:id="rId7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= 0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If the Jacobian of u, v is not equal to zero then those functions u, v are functionally independent.</w:t>
      </w:r>
    </w:p>
    <w:p w:rsidR="0032414C" w:rsidRDefault="0032414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32414C" w:rsidRDefault="0032414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32414C" w:rsidRDefault="0032414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** </w:t>
      </w:r>
      <w:r w:rsidRPr="009D380E">
        <w:rPr>
          <w:rFonts w:ascii="Verdana" w:eastAsia="Times New Roman" w:hAnsi="Verdana"/>
          <w:b/>
          <w:u w:val="single"/>
        </w:rPr>
        <w:t>Maximum &amp; Minimum for function of a single Variable: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To find the Maxima &amp; Minima of f(x) we use the following procedure.</w:t>
      </w:r>
    </w:p>
    <w:p w:rsidR="008A0A3C" w:rsidRPr="009D380E" w:rsidRDefault="008A0A3C" w:rsidP="003261B1">
      <w:pPr>
        <w:pStyle w:val="NoSpacing"/>
        <w:numPr>
          <w:ilvl w:val="0"/>
          <w:numId w:val="119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Find  </w:t>
      </w:r>
      <w:r w:rsidRPr="009D380E">
        <w:rPr>
          <w:rFonts w:ascii="Verdana" w:eastAsia="Times New Roman" w:hAnsi="Verdana"/>
          <w:position w:val="-4"/>
        </w:rPr>
        <w:object w:dxaOrig="180" w:dyaOrig="240">
          <v:shape id="_x0000_i1398" type="#_x0000_t75" style="width:9.75pt;height:13.5pt" o:ole="">
            <v:imagedata r:id="rId161" o:title=""/>
          </v:shape>
          <o:OLEObject Type="Embed" ProgID="Equation.DSMT4" ShapeID="_x0000_i1398" DrawAspect="Content" ObjectID="_1566720364" r:id="rId162"/>
        </w:object>
      </w:r>
      <w:r w:rsidRPr="009D380E">
        <w:rPr>
          <w:rFonts w:ascii="Verdana" w:eastAsia="Times New Roman" w:hAnsi="Verdana"/>
        </w:rPr>
        <w:t>(x) and equate it to zero</w:t>
      </w:r>
    </w:p>
    <w:p w:rsidR="008A0A3C" w:rsidRPr="009D380E" w:rsidRDefault="008A0A3C" w:rsidP="003261B1">
      <w:pPr>
        <w:pStyle w:val="NoSpacing"/>
        <w:numPr>
          <w:ilvl w:val="0"/>
          <w:numId w:val="119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ve the above equation we get x</w:t>
      </w:r>
      <w:r w:rsidRPr="009D380E">
        <w:rPr>
          <w:rFonts w:ascii="Verdana" w:eastAsia="Times New Roman" w:hAnsi="Verdana"/>
          <w:vertAlign w:val="subscript"/>
        </w:rPr>
        <w:t>0</w:t>
      </w:r>
      <w:r w:rsidRPr="009D380E">
        <w:rPr>
          <w:rFonts w:ascii="Verdana" w:eastAsia="Times New Roman" w:hAnsi="Verdana"/>
        </w:rPr>
        <w:t>,x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 xml:space="preserve"> as roots.</w:t>
      </w:r>
    </w:p>
    <w:p w:rsidR="008A0A3C" w:rsidRPr="009D380E" w:rsidRDefault="008A0A3C" w:rsidP="003261B1">
      <w:pPr>
        <w:pStyle w:val="NoSpacing"/>
        <w:numPr>
          <w:ilvl w:val="0"/>
          <w:numId w:val="119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Then find f</w:t>
      </w:r>
      <w:r w:rsidRPr="009D380E">
        <w:rPr>
          <w:rFonts w:ascii="Verdana" w:eastAsia="Times New Roman" w:hAnsi="Verdana"/>
          <w:vertAlign w:val="superscript"/>
        </w:rPr>
        <w:t>11</w:t>
      </w:r>
      <w:r w:rsidRPr="009D380E">
        <w:rPr>
          <w:rFonts w:ascii="Verdana" w:eastAsia="Times New Roman" w:hAnsi="Verdana"/>
        </w:rPr>
        <w:t>(x).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If f</w:t>
      </w:r>
      <w:r w:rsidRPr="009D380E">
        <w:rPr>
          <w:rFonts w:ascii="Verdana" w:eastAsia="Times New Roman" w:hAnsi="Verdana"/>
          <w:vertAlign w:val="superscript"/>
        </w:rPr>
        <w:t>11</w:t>
      </w:r>
      <w:r w:rsidRPr="009D380E">
        <w:rPr>
          <w:rFonts w:ascii="Verdana" w:eastAsia="Times New Roman" w:hAnsi="Verdana"/>
        </w:rPr>
        <w:t>(x)</w:t>
      </w:r>
      <w:r w:rsidRPr="009D380E">
        <w:rPr>
          <w:rFonts w:ascii="Verdana" w:eastAsia="Times New Roman" w:hAnsi="Verdana"/>
          <w:vertAlign w:val="subscript"/>
        </w:rPr>
        <w:t>(x = x0)</w:t>
      </w:r>
      <w:r w:rsidRPr="009D380E">
        <w:rPr>
          <w:rFonts w:ascii="Verdana" w:eastAsia="Times New Roman" w:hAnsi="Verdana"/>
        </w:rPr>
        <w:t xml:space="preserve"> &gt; 0, then f(x) is minimum at x</w:t>
      </w:r>
      <w:r w:rsidRPr="009D380E">
        <w:rPr>
          <w:rFonts w:ascii="Verdana" w:eastAsia="Times New Roman" w:hAnsi="Verdana"/>
          <w:vertAlign w:val="subscript"/>
        </w:rPr>
        <w:t>0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If    f</w:t>
      </w:r>
      <w:r w:rsidRPr="009D380E">
        <w:rPr>
          <w:rFonts w:ascii="Verdana" w:eastAsia="Times New Roman" w:hAnsi="Verdana"/>
          <w:vertAlign w:val="superscript"/>
        </w:rPr>
        <w:t>11</w:t>
      </w:r>
      <w:r w:rsidRPr="009D380E">
        <w:rPr>
          <w:rFonts w:ascii="Verdana" w:eastAsia="Times New Roman" w:hAnsi="Verdana"/>
        </w:rPr>
        <w:t>(x)</w:t>
      </w:r>
      <w:r w:rsidRPr="009D380E">
        <w:rPr>
          <w:rFonts w:ascii="Verdana" w:eastAsia="Times New Roman" w:hAnsi="Verdana"/>
          <w:vertAlign w:val="subscript"/>
        </w:rPr>
        <w:t xml:space="preserve">(x = x0) , </w:t>
      </w:r>
      <w:r w:rsidRPr="009D380E">
        <w:rPr>
          <w:rFonts w:ascii="Verdana" w:eastAsia="Times New Roman" w:hAnsi="Verdana"/>
        </w:rPr>
        <w:t>&lt;  0, f(x) is  maximum at x</w:t>
      </w:r>
      <w:r w:rsidRPr="009D380E">
        <w:rPr>
          <w:rFonts w:ascii="Verdana" w:eastAsia="Times New Roman" w:hAnsi="Verdana"/>
          <w:vertAlign w:val="subscript"/>
        </w:rPr>
        <w:t xml:space="preserve">0 </w:t>
      </w:r>
      <w:r w:rsidRPr="009D380E">
        <w:rPr>
          <w:rFonts w:ascii="Verdana" w:eastAsia="Times New Roman" w:hAnsi="Verdana"/>
        </w:rPr>
        <w:t>.  Similarly we do this for other stationary points.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spacing w:line="360" w:lineRule="auto"/>
        <w:jc w:val="center"/>
        <w:rPr>
          <w:rFonts w:ascii="Verdana" w:eastAsia="Times New Roman" w:hAnsi="Verdana"/>
          <w:b/>
          <w:u w:val="single"/>
        </w:rPr>
      </w:pPr>
      <w:r w:rsidRPr="009D380E">
        <w:rPr>
          <w:rFonts w:ascii="Verdana" w:eastAsia="Times New Roman" w:hAnsi="Verdana"/>
          <w:b/>
          <w:u w:val="single"/>
        </w:rPr>
        <w:t>PROBLEMS:</w:t>
      </w:r>
    </w:p>
    <w:p w:rsidR="008A0A3C" w:rsidRPr="009D380E" w:rsidRDefault="008A0A3C" w:rsidP="008A0A3C">
      <w:pPr>
        <w:pStyle w:val="NoSpacing"/>
        <w:numPr>
          <w:ilvl w:val="0"/>
          <w:numId w:val="54"/>
        </w:numPr>
        <w:spacing w:line="360" w:lineRule="auto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</w:rPr>
        <w:t>Find the max &amp; min of the function f(x) = x</w:t>
      </w:r>
      <w:r w:rsidRPr="009D380E">
        <w:rPr>
          <w:rFonts w:ascii="Verdana" w:eastAsia="Times New Roman" w:hAnsi="Verdana"/>
          <w:b/>
          <w:vertAlign w:val="superscript"/>
        </w:rPr>
        <w:t>5</w:t>
      </w:r>
      <w:r w:rsidRPr="009D380E">
        <w:rPr>
          <w:rFonts w:ascii="Verdana" w:eastAsia="Times New Roman" w:hAnsi="Verdana"/>
          <w:b/>
        </w:rPr>
        <w:t xml:space="preserve"> -3x</w:t>
      </w:r>
      <w:r w:rsidRPr="009D380E">
        <w:rPr>
          <w:rFonts w:ascii="Verdana" w:eastAsia="Times New Roman" w:hAnsi="Verdana"/>
          <w:b/>
          <w:vertAlign w:val="superscript"/>
        </w:rPr>
        <w:t>4</w:t>
      </w:r>
      <w:r w:rsidRPr="009D380E">
        <w:rPr>
          <w:rFonts w:ascii="Verdana" w:eastAsia="Times New Roman" w:hAnsi="Verdana"/>
          <w:b/>
        </w:rPr>
        <w:t xml:space="preserve"> + 5  (’08  S-1)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 : Given f(x) = x</w:t>
      </w:r>
      <w:r w:rsidRPr="009D380E">
        <w:rPr>
          <w:rFonts w:ascii="Verdana" w:eastAsia="Times New Roman" w:hAnsi="Verdana"/>
          <w:vertAlign w:val="superscript"/>
        </w:rPr>
        <w:t>5</w:t>
      </w:r>
      <w:r w:rsidRPr="009D380E">
        <w:rPr>
          <w:rFonts w:ascii="Verdana" w:eastAsia="Times New Roman" w:hAnsi="Verdana"/>
        </w:rPr>
        <w:t xml:space="preserve"> -3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+ 5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f</w:t>
      </w:r>
      <w:r w:rsidRPr="009D380E">
        <w:rPr>
          <w:rFonts w:ascii="Verdana" w:eastAsia="Times New Roman" w:hAnsi="Verdana"/>
          <w:vertAlign w:val="superscript"/>
        </w:rPr>
        <w:t>1</w:t>
      </w:r>
      <w:r w:rsidRPr="009D380E">
        <w:rPr>
          <w:rFonts w:ascii="Verdana" w:eastAsia="Times New Roman" w:hAnsi="Verdana"/>
        </w:rPr>
        <w:t>(x) = 5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– 12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for maxima or minima    f</w:t>
      </w:r>
      <w:r w:rsidRPr="009D380E">
        <w:rPr>
          <w:rFonts w:ascii="Verdana" w:eastAsia="Times New Roman" w:hAnsi="Verdana"/>
          <w:vertAlign w:val="superscript"/>
        </w:rPr>
        <w:t>1</w:t>
      </w:r>
      <w:r w:rsidRPr="009D380E">
        <w:rPr>
          <w:rFonts w:ascii="Verdana" w:eastAsia="Times New Roman" w:hAnsi="Verdana"/>
        </w:rPr>
        <w:t>(x) =0</w:t>
      </w:r>
    </w:p>
    <w:p w:rsidR="008A0A3C" w:rsidRPr="009D380E" w:rsidRDefault="008A0A3C" w:rsidP="008A0A3C">
      <w:pPr>
        <w:pStyle w:val="NoSpacing"/>
        <w:spacing w:line="360" w:lineRule="auto"/>
        <w:ind w:left="21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5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– 12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 =  0</w:t>
      </w:r>
    </w:p>
    <w:p w:rsidR="008A0A3C" w:rsidRPr="009D380E" w:rsidRDefault="008A0A3C" w:rsidP="008A0A3C">
      <w:pPr>
        <w:pStyle w:val="NoSpacing"/>
        <w:spacing w:line="360" w:lineRule="auto"/>
        <w:ind w:left="21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X =0 , x= 12/5</w:t>
      </w:r>
    </w:p>
    <w:p w:rsidR="008A0A3C" w:rsidRPr="009D380E" w:rsidRDefault="008A0A3C" w:rsidP="008A0A3C">
      <w:pPr>
        <w:pStyle w:val="NoSpacing"/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f</w:t>
      </w:r>
      <w:r w:rsidRPr="009D380E">
        <w:rPr>
          <w:rFonts w:ascii="Verdana" w:eastAsia="Times New Roman" w:hAnsi="Verdana"/>
          <w:vertAlign w:val="superscript"/>
        </w:rPr>
        <w:t>11</w:t>
      </w:r>
      <w:r w:rsidRPr="009D380E">
        <w:rPr>
          <w:rFonts w:ascii="Verdana" w:eastAsia="Times New Roman" w:hAnsi="Verdana"/>
        </w:rPr>
        <w:t>(x) = 20 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– 36 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At</w:t>
      </w:r>
      <w:r w:rsidRPr="009D380E">
        <w:rPr>
          <w:rFonts w:ascii="Verdana" w:eastAsia="Times New Roman" w:hAnsi="Verdana"/>
        </w:rPr>
        <w:tab/>
        <w:t xml:space="preserve">  x = 0  =&gt;   f</w:t>
      </w:r>
      <w:r w:rsidRPr="009D380E">
        <w:rPr>
          <w:rFonts w:ascii="Verdana" w:eastAsia="Times New Roman" w:hAnsi="Verdana"/>
          <w:vertAlign w:val="superscript"/>
        </w:rPr>
        <w:t>11</w:t>
      </w:r>
      <w:r w:rsidRPr="009D380E">
        <w:rPr>
          <w:rFonts w:ascii="Verdana" w:eastAsia="Times New Roman" w:hAnsi="Verdana"/>
        </w:rPr>
        <w:t>(x) = 0.  So f is neither maximum nor minimum at s = 0</w:t>
      </w:r>
    </w:p>
    <w:p w:rsidR="008A0A3C" w:rsidRPr="009D380E" w:rsidRDefault="008A0A3C" w:rsidP="008A0A3C">
      <w:pPr>
        <w:pStyle w:val="NoSpacing"/>
        <w:spacing w:line="360" w:lineRule="auto"/>
        <w:ind w:left="144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At </w:t>
      </w:r>
      <w:r w:rsidRPr="009D380E">
        <w:rPr>
          <w:rFonts w:ascii="Verdana" w:eastAsia="Times New Roman" w:hAnsi="Verdana"/>
        </w:rPr>
        <w:tab/>
        <w:t>x = (12/5)    f</w:t>
      </w:r>
      <w:r w:rsidRPr="009D380E">
        <w:rPr>
          <w:rFonts w:ascii="Verdana" w:eastAsia="Times New Roman" w:hAnsi="Verdana"/>
          <w:vertAlign w:val="superscript"/>
        </w:rPr>
        <w:t>11</w:t>
      </w:r>
      <w:r w:rsidRPr="009D380E">
        <w:rPr>
          <w:rFonts w:ascii="Verdana" w:eastAsia="Times New Roman" w:hAnsi="Verdana"/>
        </w:rPr>
        <w:t>(x) =20 (12/5)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– 36(12/5)</w:t>
      </w:r>
    </w:p>
    <w:p w:rsidR="008A0A3C" w:rsidRPr="009D380E" w:rsidRDefault="008A0A3C" w:rsidP="008A0A3C">
      <w:pPr>
        <w:pStyle w:val="NoSpacing"/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   =144(48-36) /25   =1728/25 &gt; 0</w:t>
      </w:r>
    </w:p>
    <w:p w:rsidR="008A0A3C" w:rsidRPr="009D380E" w:rsidRDefault="008A0A3C" w:rsidP="008A0A3C">
      <w:pPr>
        <w:pStyle w:val="NoSpacing"/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So f(x) is minimum at x = 12/5</w:t>
      </w:r>
    </w:p>
    <w:p w:rsidR="008A0A3C" w:rsidRPr="009D380E" w:rsidRDefault="008A0A3C" w:rsidP="008A0A3C">
      <w:pPr>
        <w:pStyle w:val="NoSpacing"/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The minimum value is f(12/5) = (12/5)</w:t>
      </w:r>
      <w:r w:rsidRPr="009D380E">
        <w:rPr>
          <w:rFonts w:ascii="Verdana" w:eastAsia="Times New Roman" w:hAnsi="Verdana"/>
          <w:vertAlign w:val="superscript"/>
        </w:rPr>
        <w:t>5</w:t>
      </w:r>
      <w:r w:rsidRPr="009D380E">
        <w:rPr>
          <w:rFonts w:ascii="Verdana" w:eastAsia="Times New Roman" w:hAnsi="Verdana"/>
        </w:rPr>
        <w:t xml:space="preserve"> -3(12/5)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 + 5 </w:t>
      </w:r>
    </w:p>
    <w:p w:rsidR="008A0A3C" w:rsidRPr="009D380E" w:rsidRDefault="008A0A3C" w:rsidP="008A0A3C">
      <w:pPr>
        <w:pStyle w:val="NoSpacing"/>
        <w:spacing w:line="360" w:lineRule="auto"/>
        <w:ind w:left="360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**</w:t>
      </w:r>
      <w:r w:rsidRPr="009D380E">
        <w:rPr>
          <w:rFonts w:ascii="Verdana" w:eastAsia="Times New Roman" w:hAnsi="Verdana"/>
          <w:u w:val="single"/>
        </w:rPr>
        <w:t xml:space="preserve"> </w:t>
      </w:r>
      <w:r w:rsidRPr="009D380E">
        <w:rPr>
          <w:rFonts w:ascii="Verdana" w:eastAsia="Times New Roman" w:hAnsi="Verdana"/>
          <w:b/>
          <w:u w:val="single"/>
        </w:rPr>
        <w:t>Maxima &amp; Minima for functions of two Variables</w:t>
      </w:r>
      <w:r w:rsidRPr="009D380E">
        <w:rPr>
          <w:rFonts w:ascii="Verdana" w:eastAsia="Times New Roman" w:hAnsi="Verdana"/>
        </w:rPr>
        <w:t xml:space="preserve">: </w:t>
      </w:r>
    </w:p>
    <w:p w:rsidR="008A0A3C" w:rsidRPr="009D380E" w:rsidRDefault="008A0A3C" w:rsidP="008A0A3C">
      <w:pPr>
        <w:pStyle w:val="NoSpacing"/>
        <w:spacing w:line="360" w:lineRule="auto"/>
        <w:ind w:left="360"/>
        <w:rPr>
          <w:rFonts w:ascii="Verdana" w:eastAsia="Times New Roman" w:hAnsi="Verdana"/>
          <w:b/>
          <w:u w:val="single"/>
        </w:rPr>
      </w:pPr>
      <w:r w:rsidRPr="009D380E">
        <w:rPr>
          <w:rFonts w:ascii="Verdana" w:eastAsia="Times New Roman" w:hAnsi="Verdana"/>
          <w:b/>
          <w:u w:val="single"/>
        </w:rPr>
        <w:t xml:space="preserve">Working procedure: </w:t>
      </w:r>
    </w:p>
    <w:p w:rsidR="008A0A3C" w:rsidRPr="009D380E" w:rsidRDefault="008A0A3C" w:rsidP="008A0A3C">
      <w:pPr>
        <w:pStyle w:val="NoSpacing"/>
        <w:numPr>
          <w:ilvl w:val="0"/>
          <w:numId w:val="55"/>
        </w:numPr>
        <w:tabs>
          <w:tab w:val="left" w:pos="900"/>
        </w:tabs>
        <w:spacing w:line="360" w:lineRule="auto"/>
        <w:ind w:left="900" w:hanging="54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Find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399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00" type="#_x0000_t75" style="width:12pt;height:20.25pt" equationxml="&lt;">
            <v:imagedata r:id="rId16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and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01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02" type="#_x0000_t75" style="width:12pt;height:23.25pt" equationxml="&lt;">
            <v:imagedata r:id="rId16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Equate each to zero. Solve these equations for x &amp; y  we get the pair of values 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 (a</w:t>
      </w:r>
      <w:r w:rsidRPr="009D380E">
        <w:rPr>
          <w:rFonts w:ascii="Verdana" w:eastAsia="Times New Roman" w:hAnsi="Verdana"/>
          <w:vertAlign w:val="subscript"/>
        </w:rPr>
        <w:t>2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2</w:t>
      </w:r>
      <w:r w:rsidRPr="009D380E">
        <w:rPr>
          <w:rFonts w:ascii="Verdana" w:eastAsia="Times New Roman" w:hAnsi="Verdana"/>
        </w:rPr>
        <w:t>) (a</w:t>
      </w:r>
      <w:r w:rsidRPr="009D380E">
        <w:rPr>
          <w:rFonts w:ascii="Verdana" w:eastAsia="Times New Roman" w:hAnsi="Verdana"/>
          <w:vertAlign w:val="subscript"/>
        </w:rPr>
        <w:t>3</w:t>
      </w:r>
      <w:r w:rsidRPr="009D380E">
        <w:rPr>
          <w:rFonts w:ascii="Verdana" w:eastAsia="Times New Roman" w:hAnsi="Verdana"/>
        </w:rPr>
        <w:t xml:space="preserve"> ,b</w:t>
      </w:r>
      <w:r w:rsidRPr="009D380E">
        <w:rPr>
          <w:rFonts w:ascii="Verdana" w:eastAsia="Times New Roman" w:hAnsi="Verdana"/>
          <w:vertAlign w:val="subscript"/>
        </w:rPr>
        <w:t>3</w:t>
      </w:r>
      <w:r w:rsidRPr="009D380E">
        <w:rPr>
          <w:rFonts w:ascii="Verdana" w:eastAsia="Times New Roman" w:hAnsi="Verdana"/>
        </w:rPr>
        <w:t>) ………………</w:t>
      </w:r>
    </w:p>
    <w:p w:rsidR="008A0A3C" w:rsidRPr="009D380E" w:rsidRDefault="008A0A3C" w:rsidP="008A0A3C">
      <w:pPr>
        <w:pStyle w:val="NoSpacing"/>
        <w:numPr>
          <w:ilvl w:val="0"/>
          <w:numId w:val="55"/>
        </w:numPr>
        <w:tabs>
          <w:tab w:val="left" w:pos="900"/>
        </w:tabs>
        <w:spacing w:line="360" w:lineRule="auto"/>
        <w:ind w:left="900" w:hanging="54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 xml:space="preserve">Find </w:t>
      </w:r>
      <w:r w:rsidRPr="009D380E">
        <w:rPr>
          <w:rFonts w:ascii="Verdana" w:eastAsia="Times New Roman" w:hAnsi="Verdana"/>
          <w:position w:val="-6"/>
        </w:rPr>
        <w:object w:dxaOrig="139" w:dyaOrig="279">
          <v:shape id="_x0000_i1403" type="#_x0000_t75" style="width:6pt;height:13.5pt" o:ole="">
            <v:imagedata r:id="rId165" o:title=""/>
          </v:shape>
          <o:OLEObject Type="Embed" ProgID="Equation.3" ShapeID="_x0000_i1403" DrawAspect="Content" ObjectID="_1566720365" r:id="rId166"/>
        </w:object>
      </w:r>
      <w:r w:rsidRPr="009D380E">
        <w:rPr>
          <w:rFonts w:ascii="Verdana" w:eastAsia="Times New Roman" w:hAnsi="Verdana"/>
        </w:rPr>
        <w:t>=</w:t>
      </w:r>
      <w:r w:rsidRPr="009D380E">
        <w:rPr>
          <w:rFonts w:ascii="Verdana" w:eastAsia="Times New Roman" w:hAnsi="Verdana"/>
          <w:position w:val="-28"/>
        </w:rPr>
        <w:object w:dxaOrig="1540" w:dyaOrig="660">
          <v:shape id="_x0000_i1404" type="#_x0000_t75" style="width:76.5pt;height:33pt" o:ole="">
            <v:imagedata r:id="rId167" o:title=""/>
          </v:shape>
          <o:OLEObject Type="Embed" ProgID="Equation.DSMT4" ShapeID="_x0000_i1404" DrawAspect="Content" ObjectID="_1566720366" r:id="rId168"/>
        </w:objec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05" type="#_x0000_t75" style="width:16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, n =  </w:t>
      </w:r>
      <w:r w:rsidRPr="009D380E">
        <w:rPr>
          <w:rFonts w:ascii="Verdana" w:eastAsia="Times New Roman" w:hAnsi="Verdana"/>
          <w:position w:val="-28"/>
        </w:rPr>
        <w:object w:dxaOrig="460" w:dyaOrig="660">
          <v:shape id="_x0000_i1406" type="#_x0000_t75" style="width:22.5pt;height:33pt" o:ole="">
            <v:imagedata r:id="rId169" o:title=""/>
          </v:shape>
          <o:OLEObject Type="Embed" ProgID="Equation.DSMT4" ShapeID="_x0000_i1406" DrawAspect="Content" ObjectID="_1566720367" r:id="rId170"/>
        </w:object>
      </w:r>
    </w:p>
    <w:p w:rsidR="008A0A3C" w:rsidRPr="009D380E" w:rsidRDefault="008A0A3C" w:rsidP="008A0A3C">
      <w:pPr>
        <w:pStyle w:val="NoSpacing"/>
        <w:numPr>
          <w:ilvl w:val="0"/>
          <w:numId w:val="56"/>
        </w:numPr>
        <w:tabs>
          <w:tab w:val="left" w:pos="900"/>
        </w:tabs>
        <w:spacing w:line="360" w:lineRule="auto"/>
        <w:ind w:left="900" w:hanging="54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IF  </w:t>
      </w:r>
      <w:r w:rsidRPr="009D380E">
        <w:rPr>
          <w:rFonts w:ascii="Verdana" w:eastAsia="Times New Roman" w:hAnsi="Verdana"/>
          <w:position w:val="-6"/>
        </w:rPr>
        <w:object w:dxaOrig="139" w:dyaOrig="279">
          <v:shape id="_x0000_i1407" type="#_x0000_t75" style="width:6pt;height:13.5pt" o:ole="">
            <v:imagedata r:id="rId165" o:title=""/>
          </v:shape>
          <o:OLEObject Type="Embed" ProgID="Equation.3" ShapeID="_x0000_i1407" DrawAspect="Content" ObjectID="_1566720368" r:id="rId171"/>
        </w:object>
      </w:r>
      <w:r w:rsidRPr="009D380E">
        <w:rPr>
          <w:rFonts w:ascii="Verdana" w:eastAsia="Times New Roman" w:hAnsi="Verdana"/>
        </w:rPr>
        <w:t>n –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&gt; 0 and </w:t>
      </w:r>
      <w:r w:rsidR="00760AE1" w:rsidRPr="00760AE1">
        <w:rPr>
          <w:rFonts w:ascii="Verdana" w:eastAsia="Times New Roman" w:hAnsi="Verdana"/>
          <w:position w:val="-6"/>
        </w:rPr>
        <w:pict>
          <v:shape id="_x0000_i1408" type="#_x0000_t75" style="width:6pt;height:13.5pt">
            <v:imagedata r:id="rId165" o:title=""/>
          </v:shape>
        </w:pict>
      </w:r>
      <w:r w:rsidRPr="009D380E">
        <w:rPr>
          <w:rFonts w:ascii="Verdana" w:eastAsia="Times New Roman" w:hAnsi="Verdana"/>
        </w:rPr>
        <w:t xml:space="preserve"> &lt; 0 at   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 then f(x ,y) is maximum at 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 and maximum value is f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 .</w:t>
      </w:r>
    </w:p>
    <w:p w:rsidR="008A0A3C" w:rsidRPr="009D380E" w:rsidRDefault="008A0A3C" w:rsidP="008A0A3C">
      <w:pPr>
        <w:pStyle w:val="NoSpacing"/>
        <w:numPr>
          <w:ilvl w:val="0"/>
          <w:numId w:val="56"/>
        </w:numPr>
        <w:tabs>
          <w:tab w:val="left" w:pos="900"/>
        </w:tabs>
        <w:spacing w:line="360" w:lineRule="auto"/>
        <w:ind w:left="900" w:hanging="54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IF  </w:t>
      </w:r>
      <w:r w:rsidR="00760AE1" w:rsidRPr="00760AE1">
        <w:rPr>
          <w:rFonts w:ascii="Verdana" w:eastAsia="Times New Roman" w:hAnsi="Verdana"/>
          <w:position w:val="-6"/>
        </w:rPr>
        <w:pict>
          <v:shape id="_x0000_i1409" type="#_x0000_t75" style="width:6pt;height:13.5pt">
            <v:imagedata r:id="rId165" o:title=""/>
          </v:shape>
        </w:pict>
      </w:r>
      <w:r w:rsidRPr="009D380E">
        <w:rPr>
          <w:rFonts w:ascii="Verdana" w:eastAsia="Times New Roman" w:hAnsi="Verdana"/>
        </w:rPr>
        <w:t>n –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&gt; 0 and </w:t>
      </w:r>
      <w:r w:rsidRPr="009D380E">
        <w:rPr>
          <w:rFonts w:ascii="Verdana" w:eastAsia="Times New Roman" w:hAnsi="Verdana"/>
          <w:position w:val="-6"/>
        </w:rPr>
        <w:object w:dxaOrig="139" w:dyaOrig="279">
          <v:shape id="_x0000_i1410" type="#_x0000_t75" style="width:6pt;height:13.5pt" o:ole="">
            <v:imagedata r:id="rId165" o:title=""/>
          </v:shape>
          <o:OLEObject Type="Embed" ProgID="Equation.3" ShapeID="_x0000_i1410" DrawAspect="Content" ObjectID="_1566720369" r:id="rId172"/>
        </w:object>
      </w:r>
      <w:r w:rsidRPr="009D380E">
        <w:rPr>
          <w:rFonts w:ascii="Verdana" w:eastAsia="Times New Roman" w:hAnsi="Verdana"/>
        </w:rPr>
        <w:t xml:space="preserve"> &gt; 0 at   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 then f(x ,y) is minimum at 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 and minimum value is f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 .</w:t>
      </w:r>
    </w:p>
    <w:p w:rsidR="008A0A3C" w:rsidRPr="009D380E" w:rsidRDefault="008A0A3C" w:rsidP="008A0A3C">
      <w:pPr>
        <w:pStyle w:val="NoSpacing"/>
        <w:numPr>
          <w:ilvl w:val="0"/>
          <w:numId w:val="56"/>
        </w:numPr>
        <w:tabs>
          <w:tab w:val="left" w:pos="900"/>
        </w:tabs>
        <w:spacing w:line="360" w:lineRule="auto"/>
        <w:ind w:left="900" w:hanging="54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IF  </w:t>
      </w:r>
      <w:r w:rsidRPr="009D380E">
        <w:rPr>
          <w:rFonts w:ascii="Verdana" w:eastAsia="Times New Roman" w:hAnsi="Verdana"/>
          <w:position w:val="-6"/>
        </w:rPr>
        <w:object w:dxaOrig="139" w:dyaOrig="279">
          <v:shape id="_x0000_i1411" type="#_x0000_t75" style="width:6pt;height:13.5pt" o:ole="">
            <v:imagedata r:id="rId165" o:title=""/>
          </v:shape>
          <o:OLEObject Type="Embed" ProgID="Equation.3" ShapeID="_x0000_i1411" DrawAspect="Content" ObjectID="_1566720370" r:id="rId173"/>
        </w:object>
      </w:r>
      <w:r w:rsidRPr="009D380E">
        <w:rPr>
          <w:rFonts w:ascii="Verdana" w:eastAsia="Times New Roman" w:hAnsi="Verdana"/>
        </w:rPr>
        <w:t>n –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&lt; 0 and at   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 then f(x ,y) is neither maximum nor minimum at 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. In this case 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 is saddle point.</w:t>
      </w:r>
    </w:p>
    <w:p w:rsidR="008A0A3C" w:rsidRPr="009D380E" w:rsidRDefault="008A0A3C" w:rsidP="008A0A3C">
      <w:pPr>
        <w:pStyle w:val="NoSpacing"/>
        <w:numPr>
          <w:ilvl w:val="0"/>
          <w:numId w:val="56"/>
        </w:numPr>
        <w:tabs>
          <w:tab w:val="left" w:pos="900"/>
        </w:tabs>
        <w:spacing w:line="360" w:lineRule="auto"/>
        <w:ind w:left="900" w:hanging="54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IF  </w:t>
      </w:r>
      <w:r w:rsidR="00760AE1" w:rsidRPr="00760AE1">
        <w:rPr>
          <w:rFonts w:ascii="Verdana" w:eastAsia="Times New Roman" w:hAnsi="Verdana"/>
          <w:position w:val="-6"/>
        </w:rPr>
        <w:pict>
          <v:shape id="_x0000_i1412" type="#_x0000_t75" style="width:6pt;height:13.5pt">
            <v:imagedata r:id="rId165" o:title=""/>
          </v:shape>
        </w:pict>
      </w:r>
      <w:r w:rsidRPr="009D380E">
        <w:rPr>
          <w:rFonts w:ascii="Verdana" w:eastAsia="Times New Roman" w:hAnsi="Verdana"/>
        </w:rPr>
        <w:t>n –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0 and at   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 , no conclusion can be drawn about maximum  or minimum and needs further investigation.   Similarly we do this for other stationary points.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  <w:u w:val="single"/>
        </w:rPr>
        <w:t>PROBLEMS</w:t>
      </w:r>
      <w:r w:rsidRPr="009D380E">
        <w:rPr>
          <w:rFonts w:ascii="Verdana" w:eastAsia="Times New Roman" w:hAnsi="Verdana"/>
          <w:b/>
        </w:rPr>
        <w:t>:</w:t>
      </w:r>
    </w:p>
    <w:p w:rsidR="008A0A3C" w:rsidRPr="009D380E" w:rsidRDefault="008A0A3C" w:rsidP="008A0A3C">
      <w:pPr>
        <w:pStyle w:val="NoSpacing"/>
        <w:numPr>
          <w:ilvl w:val="0"/>
          <w:numId w:val="57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b/>
        </w:rPr>
        <w:t xml:space="preserve"> Locate the stationary points &amp; examine their nature of the following functions.</w:t>
      </w:r>
      <w:r w:rsidRPr="009D380E">
        <w:rPr>
          <w:rFonts w:ascii="Verdana" w:eastAsia="Times New Roman" w:hAnsi="Verdana"/>
        </w:rPr>
        <w:t xml:space="preserve">                                                   (’07    S -2 )</w:t>
      </w:r>
    </w:p>
    <w:p w:rsidR="008A0A3C" w:rsidRPr="009D380E" w:rsidRDefault="008A0A3C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u =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+ y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-2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4xy -2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,   (x &gt; 0, y &gt; 0)  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: Given u( x ,y) = 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+ y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-2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4xy -2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</w:t>
      </w:r>
      <w:r w:rsidRPr="009D380E">
        <w:rPr>
          <w:rFonts w:ascii="Verdana" w:eastAsia="Times New Roman" w:hAnsi="Verdana"/>
        </w:rPr>
        <w:tab/>
        <w:t xml:space="preserve"> </w:t>
      </w:r>
      <w:r w:rsidRPr="009D380E">
        <w:rPr>
          <w:rFonts w:ascii="Verdana" w:eastAsia="Times New Roman" w:hAnsi="Verdana"/>
        </w:rPr>
        <w:tab/>
        <w:t xml:space="preserve">For maxima &amp; minima </w:t>
      </w:r>
      <w:r w:rsidRPr="009D380E">
        <w:rPr>
          <w:rFonts w:ascii="Verdana" w:eastAsia="Times New Roman" w:hAnsi="Verdana"/>
          <w:position w:val="-24"/>
        </w:rPr>
        <w:object w:dxaOrig="360" w:dyaOrig="620">
          <v:shape id="_x0000_i1413" type="#_x0000_t75" style="width:18.75pt;height:30pt" o:ole="">
            <v:imagedata r:id="rId174" o:title=""/>
          </v:shape>
          <o:OLEObject Type="Embed" ProgID="Equation.DSMT4" ShapeID="_x0000_i1413" DrawAspect="Content" ObjectID="_1566720371" r:id="rId175"/>
        </w:object>
      </w:r>
      <w:r w:rsidRPr="009D380E">
        <w:rPr>
          <w:rFonts w:ascii="Verdana" w:eastAsia="Times New Roman" w:hAnsi="Verdana"/>
        </w:rPr>
        <w:t xml:space="preserve">= 0, </w:t>
      </w:r>
      <w:r w:rsidRPr="009D380E">
        <w:rPr>
          <w:rFonts w:ascii="Verdana" w:eastAsia="Times New Roman" w:hAnsi="Verdana"/>
          <w:position w:val="-28"/>
        </w:rPr>
        <w:object w:dxaOrig="360" w:dyaOrig="660">
          <v:shape id="_x0000_i1414" type="#_x0000_t75" style="width:16.5pt;height:31.5pt" o:ole="">
            <v:imagedata r:id="rId176" o:title=""/>
          </v:shape>
          <o:OLEObject Type="Embed" ProgID="Equation.DSMT4" ShapeID="_x0000_i1414" DrawAspect="Content" ObjectID="_1566720372" r:id="rId177"/>
        </w:object>
      </w:r>
      <w:r w:rsidRPr="009D380E">
        <w:rPr>
          <w:rFonts w:ascii="Verdana" w:eastAsia="Times New Roman" w:hAnsi="Verdana"/>
        </w:rPr>
        <w:t>= 0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</w:t>
      </w:r>
      <w:r w:rsidRPr="009D380E">
        <w:rPr>
          <w:rFonts w:ascii="Verdana" w:eastAsia="Times New Roman" w:hAnsi="Verdana"/>
        </w:rPr>
        <w:tab/>
        <w:t xml:space="preserve"> </w:t>
      </w:r>
      <w:r w:rsidRPr="009D380E">
        <w:rPr>
          <w:rFonts w:ascii="Verdana" w:eastAsia="Times New Roman" w:hAnsi="Verdana"/>
        </w:rPr>
        <w:tab/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15" type="#_x0000_t75" style="width:12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16" type="#_x0000_t75" style="width:12pt;height:20.25pt" equationxml="&lt;">
            <v:imagedata r:id="rId17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4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-4x + 4y = 0  </w:t>
      </w:r>
      <w:r w:rsidRPr="009D380E">
        <w:rPr>
          <w:rFonts w:ascii="Verdana" w:eastAsia="Times New Roman" w:hAnsi="Verdana"/>
          <w:position w:val="-6"/>
        </w:rPr>
        <w:object w:dxaOrig="300" w:dyaOrig="240">
          <v:shape id="_x0000_i1417" type="#_x0000_t75" style="width:14.25pt;height:12pt" o:ole="">
            <v:imagedata r:id="rId179" o:title=""/>
          </v:shape>
          <o:OLEObject Type="Embed" ProgID="Equation.DSMT4" ShapeID="_x0000_i1417" DrawAspect="Content" ObjectID="_1566720373" r:id="rId180"/>
        </w:object>
      </w:r>
      <w:r w:rsidRPr="009D380E">
        <w:rPr>
          <w:rFonts w:ascii="Verdana" w:eastAsia="Times New Roman" w:hAnsi="Verdana"/>
        </w:rPr>
        <w:t xml:space="preserve"> 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– x + y = 0      -------------------&gt; (1)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18" type="#_x0000_t75" style="width:12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19" type="#_x0000_t75" style="width:12pt;height:23.25pt" equationxml="&lt;">
            <v:imagedata r:id="rId18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4y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+4x - 4y = 0  </w:t>
      </w:r>
      <w:r w:rsidRPr="009D380E">
        <w:rPr>
          <w:rFonts w:ascii="Verdana" w:eastAsia="Times New Roman" w:hAnsi="Verdana"/>
          <w:position w:val="-6"/>
        </w:rPr>
        <w:object w:dxaOrig="300" w:dyaOrig="240">
          <v:shape id="_x0000_i1420" type="#_x0000_t75" style="width:14.25pt;height:12pt" o:ole="">
            <v:imagedata r:id="rId182" o:title=""/>
          </v:shape>
          <o:OLEObject Type="Embed" ProgID="Equation.DSMT4" ShapeID="_x0000_i1420" DrawAspect="Content" ObjectID="_1566720374" r:id="rId183"/>
        </w:object>
      </w:r>
      <w:r w:rsidRPr="009D380E">
        <w:rPr>
          <w:rFonts w:ascii="Verdana" w:eastAsia="Times New Roman" w:hAnsi="Verdana"/>
        </w:rPr>
        <w:t xml:space="preserve"> y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+ x – y = 0      -------------------&gt; (2)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Adding (1) &amp; (2) ,   </w:t>
      </w:r>
    </w:p>
    <w:p w:rsidR="008A0A3C" w:rsidRPr="009D380E" w:rsidRDefault="008A0A3C" w:rsidP="008A0A3C">
      <w:pPr>
        <w:pStyle w:val="NoSpacing"/>
        <w:spacing w:line="360" w:lineRule="auto"/>
        <w:ind w:left="144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+ y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= 0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       </w:t>
      </w:r>
      <w:r w:rsidRPr="009D380E">
        <w:rPr>
          <w:rFonts w:ascii="Verdana" w:eastAsia="Times New Roman" w:hAnsi="Verdana"/>
          <w:b/>
          <w:position w:val="-6"/>
        </w:rPr>
        <w:object w:dxaOrig="300" w:dyaOrig="240">
          <v:shape id="_x0000_i1421" type="#_x0000_t75" style="width:14.25pt;height:12pt" o:ole="">
            <v:imagedata r:id="rId184" o:title=""/>
          </v:shape>
          <o:OLEObject Type="Embed" ProgID="Equation.DSMT4" ShapeID="_x0000_i1421" DrawAspect="Content" ObjectID="_1566720375" r:id="rId185"/>
        </w:object>
      </w:r>
      <w:r w:rsidRPr="009D380E">
        <w:rPr>
          <w:rFonts w:ascii="Verdana" w:eastAsia="Times New Roman" w:hAnsi="Verdana"/>
        </w:rPr>
        <w:t xml:space="preserve">= x = – y -------------------&gt; (3)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</w:p>
    <w:p w:rsidR="008A0A3C" w:rsidRPr="009D380E" w:rsidRDefault="008A0A3C" w:rsidP="003261B1">
      <w:pPr>
        <w:pStyle w:val="NoSpacing"/>
        <w:numPr>
          <w:ilvl w:val="0"/>
          <w:numId w:val="122"/>
        </w:numPr>
        <w:spacing w:line="360" w:lineRule="auto"/>
        <w:ind w:left="2430" w:hanging="54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6"/>
        </w:rPr>
        <w:object w:dxaOrig="300" w:dyaOrig="240">
          <v:shape id="_x0000_i1422" type="#_x0000_t75" style="width:14.25pt;height:12pt" o:ole="">
            <v:imagedata r:id="rId186" o:title=""/>
          </v:shape>
          <o:OLEObject Type="Embed" ProgID="Equation.DSMT4" ShapeID="_x0000_i1422" DrawAspect="Content" ObjectID="_1566720376" r:id="rId187"/>
        </w:object>
      </w:r>
      <w:r w:rsidRPr="009D380E">
        <w:rPr>
          <w:rFonts w:ascii="Verdana" w:eastAsia="Times New Roman" w:hAnsi="Verdana"/>
        </w:rPr>
        <w:t xml:space="preserve">  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2x </w:t>
      </w:r>
      <w:r w:rsidRPr="009D380E">
        <w:rPr>
          <w:rFonts w:ascii="Verdana" w:eastAsia="Times New Roman" w:hAnsi="Verdana"/>
          <w:position w:val="-6"/>
        </w:rPr>
        <w:object w:dxaOrig="300" w:dyaOrig="240">
          <v:shape id="_x0000_i1423" type="#_x0000_t75" style="width:14.25pt;height:12pt" o:ole="">
            <v:imagedata r:id="rId188" o:title=""/>
          </v:shape>
          <o:OLEObject Type="Embed" ProgID="Equation.DSMT4" ShapeID="_x0000_i1423" DrawAspect="Content" ObjectID="_1566720377" r:id="rId189"/>
        </w:object>
      </w:r>
      <w:r w:rsidRPr="009D380E">
        <w:rPr>
          <w:rFonts w:ascii="Verdana" w:eastAsia="Times New Roman" w:hAnsi="Verdana"/>
        </w:rPr>
        <w:t xml:space="preserve"> x = </w:t>
      </w:r>
      <w:r w:rsidRPr="009D380E">
        <w:rPr>
          <w:rFonts w:ascii="Verdana" w:eastAsia="Times New Roman" w:hAnsi="Verdana"/>
          <w:position w:val="-10"/>
        </w:rPr>
        <w:object w:dxaOrig="1100" w:dyaOrig="380">
          <v:shape id="_x0000_i1424" type="#_x0000_t75" style="width:55.5pt;height:19.5pt" o:ole="">
            <v:imagedata r:id="rId190" o:title=""/>
          </v:shape>
          <o:OLEObject Type="Embed" ProgID="Equation.DSMT4" ShapeID="_x0000_i1424" DrawAspect="Content" ObjectID="_1566720378" r:id="rId191"/>
        </w:objec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Hence (3)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  <w:position w:val="-6"/>
        </w:rPr>
        <w:object w:dxaOrig="300" w:dyaOrig="240">
          <v:shape id="_x0000_i1425" type="#_x0000_t75" style="width:14.25pt;height:12pt" o:ole="">
            <v:imagedata r:id="rId186" o:title=""/>
          </v:shape>
          <o:OLEObject Type="Embed" ProgID="Equation.DSMT4" ShapeID="_x0000_i1425" DrawAspect="Content" ObjectID="_1566720379" r:id="rId192"/>
        </w:object>
      </w:r>
      <w:r w:rsidRPr="009D380E">
        <w:rPr>
          <w:rFonts w:ascii="Verdana" w:eastAsia="Times New Roman" w:hAnsi="Verdana"/>
        </w:rPr>
        <w:t xml:space="preserve"> y = 0, </w:t>
      </w:r>
      <w:r w:rsidRPr="009D380E">
        <w:rPr>
          <w:rFonts w:ascii="Verdana" w:eastAsia="Times New Roman" w:hAnsi="Verdana"/>
          <w:position w:val="-8"/>
        </w:rPr>
        <w:object w:dxaOrig="820" w:dyaOrig="340">
          <v:shape id="_x0000_i1426" type="#_x0000_t75" style="width:40.5pt;height:16.5pt" o:ole="">
            <v:imagedata r:id="rId193" o:title=""/>
          </v:shape>
          <o:OLEObject Type="Embed" ProgID="Equation.DSMT4" ShapeID="_x0000_i1426" DrawAspect="Content" ObjectID="_1566720380" r:id="rId194"/>
        </w:objec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l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27" type="#_x0000_t75" style="width:16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Pr="009D380E">
        <w:rPr>
          <w:rFonts w:ascii="Verdana" w:eastAsia="Times New Roman" w:hAnsi="Verdana"/>
          <w:position w:val="-24"/>
        </w:rPr>
        <w:object w:dxaOrig="499" w:dyaOrig="660">
          <v:shape id="_x0000_i1428" type="#_x0000_t75" style="width:24.75pt;height:33pt" o:ole="">
            <v:imagedata r:id="rId195" o:title=""/>
          </v:shape>
          <o:OLEObject Type="Embed" ProgID="Equation.3" ShapeID="_x0000_i1428" DrawAspect="Content" ObjectID="_1566720381" r:id="rId196"/>
        </w:obje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= 12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4  ,  m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29" type="#_x0000_t75" style="width:23.2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30" type="#_x0000_t75" style="width:20.25pt;height:23.25pt" equationxml="&lt;">
            <v:imagedata r:id="rId19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31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32" type="#_x0000_t75" style="width:12pt;height:20.25pt" equationxml="&lt;">
            <v:imagedata r:id="rId19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(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33" type="#_x0000_t75" style="width:12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34" type="#_x0000_t75" style="width:12pt;height:23.25pt" equationxml="&lt;">
            <v:imagedata r:id="rId18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)   = 4  &amp;  n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35" type="#_x0000_t75" style="width:16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36" type="#_x0000_t75" style="width:16.5pt;height:23.25pt" equationxml="&lt;">
            <v:imagedata r:id="rId19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12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4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ln – 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(12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4 )( 12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4 ) -16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At (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437" type="#_x0000_t75" style="width:28.5pt;height:16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438" type="#_x0000_t75" style="width:28.5pt;height:16.5pt" equationxml="&lt;">
            <v:imagedata r:id="rId20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,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439" type="#_x0000_t75" style="width:14.25pt;height:16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440" type="#_x0000_t75" style="width:14.25pt;height:16.5pt" equationxml="&lt;">
            <v:imagedata r:id="rId20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) , ln – 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(24 – 4)(24 -4) -16  = (20) (20) – 16    &gt;  0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 xml:space="preserve">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The function has minimum value at (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441" type="#_x0000_t75" style="width:28.5pt;height:16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442" type="#_x0000_t75" style="width:28.5pt;height:16.5pt" equationxml="&lt;">
            <v:imagedata r:id="rId20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,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443" type="#_x0000_t75" style="width:14.25pt;height:16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444" type="#_x0000_t75" style="width:14.25pt;height:16.5pt" equationxml="&lt;">
            <v:imagedata r:id="rId20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)</w:t>
      </w:r>
    </w:p>
    <w:p w:rsidR="008A0A3C" w:rsidRPr="009D380E" w:rsidRDefault="008A0A3C" w:rsidP="008A0A3C">
      <w:pPr>
        <w:pStyle w:val="NoSpacing"/>
        <w:spacing w:line="360" w:lineRule="auto"/>
        <w:ind w:left="144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At (0,0) , ln – 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(0– 4)(0 -4) -16  = 0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0,0) is not a extrem value.</w:t>
      </w:r>
    </w:p>
    <w:p w:rsidR="0032414C" w:rsidRDefault="008A0A3C" w:rsidP="008A0A3C">
      <w:pPr>
        <w:pStyle w:val="NoSpacing"/>
        <w:numPr>
          <w:ilvl w:val="0"/>
          <w:numId w:val="57"/>
        </w:numPr>
        <w:tabs>
          <w:tab w:val="left" w:pos="450"/>
        </w:tabs>
        <w:spacing w:line="360" w:lineRule="auto"/>
        <w:ind w:hanging="810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</w:rPr>
        <w:t>Investigate the maxima &amp; minima if any of the function</w:t>
      </w:r>
    </w:p>
    <w:p w:rsidR="008A0A3C" w:rsidRPr="009D380E" w:rsidRDefault="008A0A3C" w:rsidP="0032414C">
      <w:pPr>
        <w:pStyle w:val="NoSpacing"/>
        <w:tabs>
          <w:tab w:val="left" w:pos="450"/>
        </w:tabs>
        <w:spacing w:line="360" w:lineRule="auto"/>
        <w:ind w:left="360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</w:rPr>
        <w:t xml:space="preserve"> f(x) = x</w:t>
      </w:r>
      <w:r w:rsidRPr="009D380E">
        <w:rPr>
          <w:rFonts w:ascii="Verdana" w:eastAsia="Times New Roman" w:hAnsi="Verdana"/>
          <w:b/>
          <w:vertAlign w:val="superscript"/>
        </w:rPr>
        <w:t>3</w:t>
      </w:r>
      <w:r w:rsidRPr="009D380E">
        <w:rPr>
          <w:rFonts w:ascii="Verdana" w:eastAsia="Times New Roman" w:hAnsi="Verdana"/>
          <w:b/>
        </w:rPr>
        <w:t>y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(1-x-y).     </w:t>
      </w:r>
    </w:p>
    <w:p w:rsidR="008A0A3C" w:rsidRPr="009D380E" w:rsidRDefault="008A0A3C" w:rsidP="008A0A3C">
      <w:pPr>
        <w:pStyle w:val="NoSpacing"/>
        <w:spacing w:line="360" w:lineRule="auto"/>
        <w:ind w:left="648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(‘08  S – 4)  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: Given             f(x) = 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(1-x-y)     = 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- 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45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46" type="#_x0000_t75" style="width:12pt;height:20.25pt" equationxml="&lt;">
            <v:imagedata r:id="rId16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3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4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-3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47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48" type="#_x0000_t75" style="width:12pt;height:23.25pt" equationxml="&lt;">
            <v:imagedata r:id="rId16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2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 – 2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>y -3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For maxima &amp; minima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49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50" type="#_x0000_t75" style="width:12pt;height:20.25pt" equationxml="&lt;">
            <v:imagedata r:id="rId16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0 and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51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52" type="#_x0000_t75" style="width:12pt;height:23.25pt" equationxml="&lt;">
            <v:imagedata r:id="rId16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0  </w:t>
      </w:r>
    </w:p>
    <w:p w:rsidR="008A0A3C" w:rsidRPr="009D380E" w:rsidRDefault="008A0A3C" w:rsidP="008A0A3C">
      <w:pPr>
        <w:pStyle w:val="NoSpacing"/>
        <w:numPr>
          <w:ilvl w:val="0"/>
          <w:numId w:val="53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3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 4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-3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  =  0    =&gt;  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(3 – 4x -3y) = 0 ---------------&gt; (1)</w:t>
      </w:r>
    </w:p>
    <w:p w:rsidR="008A0A3C" w:rsidRPr="009D380E" w:rsidRDefault="008A0A3C" w:rsidP="008A0A3C">
      <w:pPr>
        <w:pStyle w:val="NoSpacing"/>
        <w:numPr>
          <w:ilvl w:val="0"/>
          <w:numId w:val="53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2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 – 2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>y -3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   =   0    =&gt;  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(2 – 2x -3y) = 0  ----------------&gt; (2)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From (1) &amp; (2)         4x + 3y – 3 = 0    ----------------X2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2x + 3y - 2 = 0    -----------------X3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---------------------------------------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   2x = 1  =&gt; x = ½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4 ( ½) + 3y – 3 = 0  =&gt; 3y = 3 -2 , y = (1/3)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l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53" type="#_x0000_t75" style="width:16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Pr="009D380E">
        <w:rPr>
          <w:rFonts w:ascii="Verdana" w:eastAsia="Times New Roman" w:hAnsi="Verdana"/>
          <w:position w:val="-24"/>
        </w:rPr>
        <w:object w:dxaOrig="499" w:dyaOrig="660">
          <v:shape id="_x0000_i1454" type="#_x0000_t75" style="width:24.75pt;height:33pt" o:ole="">
            <v:imagedata r:id="rId202" o:title=""/>
          </v:shape>
          <o:OLEObject Type="Embed" ProgID="Equation.3" ShapeID="_x0000_i1454" DrawAspect="Content" ObjectID="_1566720382" r:id="rId203"/>
        </w:obje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6x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-12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-6xy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760AE1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vertAlign w:val="subscript"/>
        </w:rPr>
        <w:fldChar w:fldCharType="begin"/>
      </w:r>
      <w:r w:rsidR="008A0A3C" w:rsidRPr="009D380E">
        <w:rPr>
          <w:rFonts w:ascii="Verdana" w:eastAsia="Times New Roman" w:hAnsi="Verdana"/>
          <w:vertAlign w:val="subscript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455" type="#_x0000_t75" style="width:19.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  <w:vertAlign w:val="subscript"/>
        </w:rPr>
        <w:instrText xml:space="preserve"> </w:instrText>
      </w:r>
      <w:r w:rsidRPr="009D380E">
        <w:rPr>
          <w:rFonts w:ascii="Verdana" w:eastAsia="Times New Roman" w:hAnsi="Verdana"/>
          <w:vertAlign w:val="subscript"/>
        </w:rPr>
        <w:fldChar w:fldCharType="separate"/>
      </w:r>
      <w:r w:rsidR="008A0A3C" w:rsidRPr="009D380E">
        <w:rPr>
          <w:rFonts w:ascii="Verdana" w:eastAsia="Times New Roman" w:hAnsi="Verdana"/>
          <w:position w:val="-32"/>
        </w:rPr>
        <w:object w:dxaOrig="720" w:dyaOrig="760">
          <v:shape id="_x0000_i1456" type="#_x0000_t75" style="width:36pt;height:38.25pt" o:ole="">
            <v:imagedata r:id="rId204" o:title=""/>
          </v:shape>
          <o:OLEObject Type="Embed" ProgID="Equation.3" ShapeID="_x0000_i1456" DrawAspect="Content" ObjectID="_1566720383" r:id="rId205"/>
        </w:object>
      </w:r>
      <w:r w:rsidRPr="009D380E">
        <w:rPr>
          <w:rFonts w:ascii="Verdana" w:eastAsia="Times New Roman" w:hAnsi="Verdana"/>
          <w:vertAlign w:val="subscript"/>
        </w:rPr>
        <w:fldChar w:fldCharType="end"/>
      </w:r>
      <w:r w:rsidR="008A0A3C" w:rsidRPr="009D380E">
        <w:rPr>
          <w:rFonts w:ascii="Verdana" w:eastAsia="Times New Roman" w:hAnsi="Verdana"/>
          <w:vertAlign w:val="subscript"/>
        </w:rPr>
        <w:t>(1/2,1/3)</w:t>
      </w:r>
      <w:r w:rsidR="008A0A3C" w:rsidRPr="009D380E">
        <w:rPr>
          <w:rFonts w:ascii="Verdana" w:eastAsia="Times New Roman" w:hAnsi="Verdana"/>
        </w:rPr>
        <w:t xml:space="preserve"> =  6(1/2)(1/3)</w:t>
      </w:r>
      <w:r w:rsidR="008A0A3C" w:rsidRPr="009D380E">
        <w:rPr>
          <w:rFonts w:ascii="Verdana" w:eastAsia="Times New Roman" w:hAnsi="Verdana"/>
          <w:vertAlign w:val="superscript"/>
        </w:rPr>
        <w:t>2</w:t>
      </w:r>
      <w:r w:rsidR="008A0A3C" w:rsidRPr="009D380E">
        <w:rPr>
          <w:rFonts w:ascii="Verdana" w:eastAsia="Times New Roman" w:hAnsi="Verdana"/>
        </w:rPr>
        <w:t xml:space="preserve"> -12 (1/2)</w:t>
      </w:r>
      <w:r w:rsidR="008A0A3C" w:rsidRPr="009D380E">
        <w:rPr>
          <w:rFonts w:ascii="Verdana" w:eastAsia="Times New Roman" w:hAnsi="Verdana"/>
          <w:vertAlign w:val="superscript"/>
        </w:rPr>
        <w:t>2</w:t>
      </w:r>
      <w:r w:rsidR="008A0A3C" w:rsidRPr="009D380E">
        <w:rPr>
          <w:rFonts w:ascii="Verdana" w:eastAsia="Times New Roman" w:hAnsi="Verdana"/>
        </w:rPr>
        <w:t>(1/3)</w:t>
      </w:r>
      <w:r w:rsidR="008A0A3C" w:rsidRPr="009D380E">
        <w:rPr>
          <w:rFonts w:ascii="Verdana" w:eastAsia="Times New Roman" w:hAnsi="Verdana"/>
          <w:vertAlign w:val="superscript"/>
        </w:rPr>
        <w:t>2</w:t>
      </w:r>
      <w:r w:rsidR="008A0A3C" w:rsidRPr="009D380E">
        <w:rPr>
          <w:rFonts w:ascii="Verdana" w:eastAsia="Times New Roman" w:hAnsi="Verdana"/>
        </w:rPr>
        <w:t xml:space="preserve"> -6(1/2)(1/3)</w:t>
      </w:r>
      <w:r w:rsidR="008A0A3C" w:rsidRPr="009D380E">
        <w:rPr>
          <w:rFonts w:ascii="Verdana" w:eastAsia="Times New Roman" w:hAnsi="Verdana"/>
          <w:vertAlign w:val="superscript"/>
        </w:rPr>
        <w:t>3</w:t>
      </w:r>
      <w:r w:rsidR="008A0A3C" w:rsidRPr="009D380E">
        <w:rPr>
          <w:rFonts w:ascii="Verdana" w:eastAsia="Times New Roman" w:hAnsi="Verdana"/>
        </w:rPr>
        <w:t xml:space="preserve">  = 1/3 – 1/3 -1/9 = -1/9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m =</w:t>
      </w:r>
      <w:r w:rsidRPr="009D380E">
        <w:rPr>
          <w:rFonts w:ascii="Verdana" w:hAnsi="Verdana"/>
          <w:position w:val="-30"/>
        </w:rPr>
        <w:object w:dxaOrig="560" w:dyaOrig="720">
          <v:shape id="_x0000_i1457" type="#_x0000_t75" style="width:28.5pt;height:36pt" o:ole="">
            <v:imagedata r:id="rId206" o:title=""/>
          </v:shape>
          <o:OLEObject Type="Embed" ProgID="Equation.3" ShapeID="_x0000_i1457" DrawAspect="Content" ObjectID="_1566720384" r:id="rId207"/>
        </w:object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58" type="#_x0000_t75" style="width:23.2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59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60" type="#_x0000_t75" style="width:12pt;height:20.25pt" equationxml="&lt;">
            <v:imagedata r:id="rId19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(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61" type="#_x0000_t75" style="width:12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62" type="#_x0000_t75" style="width:12pt;height:23.25pt" equationxml="&lt;">
            <v:imagedata r:id="rId18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) =6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 -8 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y – 9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32"/>
        </w:rPr>
        <w:object w:dxaOrig="780" w:dyaOrig="760">
          <v:shape id="_x0000_i1463" type="#_x0000_t75" style="width:39pt;height:38.25pt" o:ole="">
            <v:imagedata r:id="rId208" o:title=""/>
          </v:shape>
          <o:OLEObject Type="Embed" ProgID="Equation.3" ShapeID="_x0000_i1463" DrawAspect="Content" ObjectID="_1566720385" r:id="rId209"/>
        </w:object>
      </w:r>
      <w:r w:rsidRPr="009D380E">
        <w:rPr>
          <w:rFonts w:ascii="Verdana" w:eastAsia="Times New Roman" w:hAnsi="Verdana"/>
          <w:vertAlign w:val="subscript"/>
        </w:rPr>
        <w:t xml:space="preserve"> (1/2 ,1/3)</w:t>
      </w:r>
      <w:r w:rsidRPr="009D380E">
        <w:rPr>
          <w:rFonts w:ascii="Verdana" w:eastAsia="Times New Roman" w:hAnsi="Verdana"/>
        </w:rPr>
        <w:t xml:space="preserve"> = 6(1/2)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(1/3) -8 (1/2)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>(1/3) -9(1/2)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(1/3)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64" type="#_x0000_t75" style="width:27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65" type="#_x0000_t75" style="width:27.75pt;height:19.5pt" equationxml="&lt;">
            <v:imagedata r:id="rId21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66" type="#_x0000_t75" style="width:12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67" type="#_x0000_t75" style="width:12pt;height:19.5pt" equationxml="&lt;">
            <v:imagedata r:id="rId21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n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68" type="#_x0000_t75" style="width:16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69" type="#_x0000_t75" style="width:16.5pt;height:23.25pt" equationxml="&lt;">
            <v:imagedata r:id="rId21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= 2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-2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-6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y 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32"/>
        </w:rPr>
        <w:object w:dxaOrig="720" w:dyaOrig="760">
          <v:shape id="_x0000_i1470" type="#_x0000_t75" style="width:36pt;height:38.25pt" o:ole="">
            <v:imagedata r:id="rId213" o:title=""/>
          </v:shape>
          <o:OLEObject Type="Embed" ProgID="Equation.3" ShapeID="_x0000_i1470" DrawAspect="Content" ObjectID="_1566720386" r:id="rId214"/>
        </w:object>
      </w:r>
      <w:r w:rsidRPr="009D380E">
        <w:rPr>
          <w:rFonts w:ascii="Verdana" w:eastAsia="Times New Roman" w:hAnsi="Verdana"/>
          <w:vertAlign w:val="subscript"/>
        </w:rPr>
        <w:t xml:space="preserve"> (1/2,1/3)</w:t>
      </w:r>
      <w:r w:rsidRPr="009D380E">
        <w:rPr>
          <w:rFonts w:ascii="Verdana" w:eastAsia="Times New Roman" w:hAnsi="Verdana"/>
        </w:rPr>
        <w:t xml:space="preserve"> =  2(1/2)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-2(1/2)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-6(1/2)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(1/3)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71" type="#_x0000_t75" style="width:3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72" type="#_x0000_t75" style="width:3.75pt;height:19.5pt" equationxml="&lt;">
            <v:imagedata r:id="rId21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73" type="#_x0000_t75" style="width:3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74" type="#_x0000_t75" style="width:3.75pt;height:19.5pt" equationxml="&lt;">
            <v:imagedata r:id="rId21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75" type="#_x0000_t75" style="width:7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76" type="#_x0000_t75" style="width:8.25pt;height:19.5pt" equationxml="&lt;">
            <v:imagedata r:id="rId21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 -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77" type="#_x0000_t75" style="width:3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78" type="#_x0000_t75" style="width:3.75pt;height:19.5pt" equationxml="&lt;">
            <v:imagedata r:id="rId21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ln- 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(-1/9)(-1/8) –(-1/12)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79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80" type="#_x0000_t75" style="width:10.5pt;height:19.5pt" equationxml="&lt;">
            <v:imagedata r:id="rId21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-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81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82" type="#_x0000_t75" style="width:15.75pt;height:19.5pt" equationxml="&lt;">
            <v:imagedata r:id="rId21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83" type="#_x0000_t75" style="width:16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84" type="#_x0000_t75" style="width:16.5pt;height:19.5pt" equationxml="&lt;">
            <v:imagedata r:id="rId22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85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86" type="#_x0000_t75" style="width:15.75pt;height:19.5pt" equationxml="&lt;">
            <v:imagedata r:id="rId21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&gt; 0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The function has a maximum value at  (1/2 , 1/3)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numPr>
          <w:ilvl w:val="0"/>
          <w:numId w:val="57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b/>
        </w:rPr>
        <w:t xml:space="preserve"> Find three positive numbers whose sum is 100 and whose product is maximum. </w:t>
      </w:r>
    </w:p>
    <w:p w:rsidR="008A0A3C" w:rsidRPr="009D380E" w:rsidRDefault="008A0A3C" w:rsidP="008A0A3C">
      <w:pPr>
        <w:pStyle w:val="NoSpacing"/>
        <w:spacing w:line="360" w:lineRule="auto"/>
        <w:ind w:left="576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’08  S-1)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: Let x ,y ,z be three +ve numbers.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Given x + y + z = 100</w:t>
      </w:r>
    </w:p>
    <w:p w:rsidR="008A0A3C" w:rsidRPr="009D380E" w:rsidRDefault="008A0A3C" w:rsidP="008A0A3C">
      <w:pPr>
        <w:pStyle w:val="NoSpacing"/>
        <w:numPr>
          <w:ilvl w:val="0"/>
          <w:numId w:val="53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Z = 100 – x – y</w:t>
      </w:r>
    </w:p>
    <w:p w:rsidR="008A0A3C" w:rsidRPr="009D380E" w:rsidRDefault="008A0A3C" w:rsidP="008A0A3C">
      <w:pPr>
        <w:pStyle w:val="NoSpacing"/>
        <w:spacing w:line="360" w:lineRule="auto"/>
        <w:ind w:left="108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Let f (x,y) = xyz =xy(100 – x – y) =100xy –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-x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For maxima or minima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87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88" type="#_x0000_t75" style="width:12pt;height:20.25pt" equationxml="&lt;">
            <v:imagedata r:id="rId16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0 and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489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90" type="#_x0000_t75" style="width:12pt;height:23.25pt" equationxml="&lt;">
            <v:imagedata r:id="rId16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0  </w:t>
      </w:r>
    </w:p>
    <w:p w:rsidR="008A0A3C" w:rsidRPr="009D380E" w:rsidRDefault="00760AE1" w:rsidP="008A0A3C">
      <w:pPr>
        <w:pStyle w:val="NoSpacing"/>
        <w:spacing w:line="360" w:lineRule="auto"/>
        <w:ind w:left="108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4"/>
        </w:rPr>
        <w:pict>
          <v:shape id="_x0000_i1491" type="#_x0000_t75" style="width:10.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492" type="#_x0000_t75" style="width:12pt;height:20.25pt" equationxml="&lt;">
            <v:imagedata r:id="rId163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=100y –2xy-y</w:t>
      </w:r>
      <w:r w:rsidR="008A0A3C" w:rsidRPr="009D380E">
        <w:rPr>
          <w:rFonts w:ascii="Verdana" w:eastAsia="Times New Roman" w:hAnsi="Verdana"/>
          <w:vertAlign w:val="superscript"/>
        </w:rPr>
        <w:t>2</w:t>
      </w:r>
      <w:r w:rsidR="008A0A3C" w:rsidRPr="009D380E">
        <w:rPr>
          <w:rFonts w:ascii="Verdana" w:eastAsia="Times New Roman" w:hAnsi="Verdana"/>
        </w:rPr>
        <w:t xml:space="preserve">  = 0  =&gt; y(100- 2x –y) = 0   ----------------&gt; (1)</w:t>
      </w:r>
    </w:p>
    <w:p w:rsidR="008A0A3C" w:rsidRPr="009D380E" w:rsidRDefault="00760AE1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493" type="#_x0000_t75" style="width:10.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494" type="#_x0000_t75" style="width:12pt;height:23.25pt" equationxml="&lt;">
            <v:imagedata r:id="rId164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= 100x –x</w:t>
      </w:r>
      <w:r w:rsidR="008A0A3C" w:rsidRPr="009D380E">
        <w:rPr>
          <w:rFonts w:ascii="Verdana" w:eastAsia="Times New Roman" w:hAnsi="Verdana"/>
          <w:vertAlign w:val="superscript"/>
        </w:rPr>
        <w:t>2</w:t>
      </w:r>
      <w:r w:rsidR="008A0A3C" w:rsidRPr="009D380E">
        <w:rPr>
          <w:rFonts w:ascii="Verdana" w:eastAsia="Times New Roman" w:hAnsi="Verdana"/>
        </w:rPr>
        <w:t xml:space="preserve"> -2xy = 0 =&gt; x(100 –x -2y) = 0   ------------------&gt; (2)</w:t>
      </w:r>
    </w:p>
    <w:p w:rsidR="008A0A3C" w:rsidRPr="009D380E" w:rsidRDefault="00760AE1" w:rsidP="008A0A3C">
      <w:pPr>
        <w:pStyle w:val="NoSpacing"/>
        <w:spacing w:line="360" w:lineRule="auto"/>
        <w:ind w:left="108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495" type="#_x0000_t75" style="width:83.25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496" type="#_x0000_t75" style="width:83.25pt;height:14.25pt" equationxml="&lt;">
            <v:imagedata r:id="rId221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        100 -2x –y = 0</w:t>
      </w:r>
    </w:p>
    <w:p w:rsidR="008A0A3C" w:rsidRPr="009D380E" w:rsidRDefault="008A0A3C" w:rsidP="008A0A3C">
      <w:pPr>
        <w:pStyle w:val="NoSpacing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 200 -2x -4y =0</w:t>
      </w:r>
    </w:p>
    <w:p w:rsidR="008A0A3C" w:rsidRPr="009D380E" w:rsidRDefault="008A0A3C" w:rsidP="008A0A3C">
      <w:pPr>
        <w:pStyle w:val="NoSpacing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 -----------------------------  </w:t>
      </w:r>
    </w:p>
    <w:p w:rsidR="008A0A3C" w:rsidRPr="009D380E" w:rsidRDefault="008A0A3C" w:rsidP="008A0A3C">
      <w:pPr>
        <w:pStyle w:val="NoSpacing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-100 + 3y  = 0   =&gt; 3y =100    =&gt;  y =100/3</w:t>
      </w:r>
    </w:p>
    <w:p w:rsidR="008A0A3C" w:rsidRPr="009D380E" w:rsidRDefault="008A0A3C" w:rsidP="008A0A3C">
      <w:pPr>
        <w:pStyle w:val="NoSpacing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100 – x –(200/3) = 0        =&gt;  x = 100/3</w:t>
      </w:r>
    </w:p>
    <w:p w:rsidR="008A0A3C" w:rsidRPr="009D380E" w:rsidRDefault="008A0A3C" w:rsidP="008A0A3C">
      <w:pPr>
        <w:pStyle w:val="NoSpacing"/>
        <w:ind w:left="108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l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497" type="#_x0000_t75" style="width:16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Pr="009D380E">
        <w:rPr>
          <w:rFonts w:ascii="Verdana" w:eastAsia="Times New Roman" w:hAnsi="Verdana"/>
          <w:position w:val="-24"/>
        </w:rPr>
        <w:object w:dxaOrig="499" w:dyaOrig="660">
          <v:shape id="_x0000_i1498" type="#_x0000_t75" style="width:24.75pt;height:33pt" o:ole="">
            <v:imagedata r:id="rId202" o:title=""/>
          </v:shape>
          <o:OLEObject Type="Embed" ProgID="Equation.3" ShapeID="_x0000_i1498" DrawAspect="Content" ObjectID="_1566720387" r:id="rId222"/>
        </w:obje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- 2y         </w:t>
      </w:r>
    </w:p>
    <w:p w:rsidR="008A0A3C" w:rsidRPr="009D380E" w:rsidRDefault="008A0A3C" w:rsidP="008A0A3C">
      <w:pPr>
        <w:pStyle w:val="NoSpacing"/>
        <w:spacing w:line="360" w:lineRule="auto"/>
        <w:ind w:left="11520" w:hanging="1008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32"/>
        </w:rPr>
        <w:object w:dxaOrig="720" w:dyaOrig="760">
          <v:shape id="_x0000_i1499" type="#_x0000_t75" style="width:36pt;height:38.25pt" o:ole="">
            <v:imagedata r:id="rId204" o:title=""/>
          </v:shape>
          <o:OLEObject Type="Embed" ProgID="Equation.3" ShapeID="_x0000_i1499" DrawAspect="Content" ObjectID="_1566720388" r:id="rId223"/>
        </w:object>
      </w:r>
      <w:r w:rsidRPr="009D380E">
        <w:rPr>
          <w:rFonts w:ascii="Verdana" w:eastAsia="Times New Roman" w:hAnsi="Verdana"/>
          <w:vertAlign w:val="subscript"/>
        </w:rPr>
        <w:t xml:space="preserve"> </w:t>
      </w:r>
      <w:r w:rsidRPr="009D380E">
        <w:rPr>
          <w:rFonts w:ascii="Verdana" w:eastAsia="Times New Roman" w:hAnsi="Verdana"/>
        </w:rPr>
        <w:t xml:space="preserve">(100/3 , 100/3 ) = - 200/3 </w:t>
      </w:r>
    </w:p>
    <w:p w:rsidR="008A0A3C" w:rsidRPr="009D380E" w:rsidRDefault="008A0A3C" w:rsidP="008A0A3C">
      <w:pPr>
        <w:pStyle w:val="NoSpacing"/>
        <w:ind w:left="11520" w:hanging="1008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m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00" type="#_x0000_t75" style="width:23.2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Pr="009D380E">
        <w:rPr>
          <w:rFonts w:ascii="Verdana" w:eastAsia="Times New Roman" w:hAnsi="Verdana"/>
          <w:position w:val="-30"/>
        </w:rPr>
        <w:object w:dxaOrig="560" w:dyaOrig="720">
          <v:shape id="_x0000_i1501" type="#_x0000_t75" style="width:28.5pt;height:36pt" o:ole="">
            <v:imagedata r:id="rId224" o:title=""/>
          </v:shape>
          <o:OLEObject Type="Embed" ProgID="Equation.3" ShapeID="_x0000_i1501" DrawAspect="Content" ObjectID="_1566720389" r:id="rId225"/>
        </w:obje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02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03" type="#_x0000_t75" style="width:12pt;height:20.25pt" equationxml="&lt;">
            <v:imagedata r:id="rId19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(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04" type="#_x0000_t75" style="width:12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05" type="#_x0000_t75" style="width:12pt;height:23.25pt" equationxml="&lt;">
            <v:imagedata r:id="rId18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) = 100 -2x -2y </w:t>
      </w:r>
    </w:p>
    <w:p w:rsidR="008A0A3C" w:rsidRPr="009D380E" w:rsidRDefault="008A0A3C" w:rsidP="008A0A3C">
      <w:pPr>
        <w:pStyle w:val="NoSpacing"/>
        <w:spacing w:line="360" w:lineRule="auto"/>
        <w:ind w:left="11520" w:hanging="1008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32"/>
        </w:rPr>
        <w:object w:dxaOrig="780" w:dyaOrig="760">
          <v:shape id="_x0000_i1506" type="#_x0000_t75" style="width:39pt;height:38.25pt" o:ole="">
            <v:imagedata r:id="rId208" o:title=""/>
          </v:shape>
          <o:OLEObject Type="Embed" ProgID="Equation.3" ShapeID="_x0000_i1506" DrawAspect="Content" ObjectID="_1566720390" r:id="rId226"/>
        </w:object>
      </w:r>
      <w:r w:rsidRPr="009D380E">
        <w:rPr>
          <w:rFonts w:ascii="Verdana" w:eastAsia="Times New Roman" w:hAnsi="Verdana"/>
        </w:rPr>
        <w:t xml:space="preserve"> (100/3 , 100/3 ) = 100 –(200/3) –(200/3) = -(100/3) </w:t>
      </w:r>
    </w:p>
    <w:p w:rsidR="008A0A3C" w:rsidRPr="009D380E" w:rsidRDefault="008A0A3C" w:rsidP="008A0A3C">
      <w:pPr>
        <w:pStyle w:val="NoSpacing"/>
        <w:ind w:left="11520" w:hanging="1008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n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07" type="#_x0000_t75" style="width:16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Pr="009D380E">
        <w:rPr>
          <w:rFonts w:ascii="Verdana" w:eastAsia="Times New Roman" w:hAnsi="Verdana"/>
          <w:position w:val="-30"/>
        </w:rPr>
        <w:object w:dxaOrig="499" w:dyaOrig="720">
          <v:shape id="_x0000_i1508" type="#_x0000_t75" style="width:24.75pt;height:36pt" o:ole="">
            <v:imagedata r:id="rId227" o:title=""/>
          </v:shape>
          <o:OLEObject Type="Embed" ProgID="Equation.3" ShapeID="_x0000_i1508" DrawAspect="Content" ObjectID="_1566720391" r:id="rId228"/>
        </w:obje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= -2x </w:t>
      </w:r>
    </w:p>
    <w:p w:rsidR="008A0A3C" w:rsidRPr="009D380E" w:rsidRDefault="008A0A3C" w:rsidP="008A0A3C">
      <w:pPr>
        <w:pStyle w:val="NoSpacing"/>
        <w:ind w:left="11520" w:hanging="1008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32"/>
        </w:rPr>
        <w:object w:dxaOrig="720" w:dyaOrig="760">
          <v:shape id="_x0000_i1509" type="#_x0000_t75" style="width:36pt;height:38.25pt" o:ole="">
            <v:imagedata r:id="rId229" o:title=""/>
          </v:shape>
          <o:OLEObject Type="Embed" ProgID="Equation.3" ShapeID="_x0000_i1509" DrawAspect="Content" ObjectID="_1566720392" r:id="rId230"/>
        </w:object>
      </w:r>
      <w:r w:rsidRPr="009D380E">
        <w:rPr>
          <w:rFonts w:ascii="Verdana" w:eastAsia="Times New Roman" w:hAnsi="Verdana"/>
        </w:rPr>
        <w:t xml:space="preserve"> (100/3 , 100/3 ) = - 200/3 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ln -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(-200/3) (-200/3) - (-100/3)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  = (100)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/3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The function has a maximum value at  (100/3 , 100/3) 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i.e. at x = 100/3, y = 100/3       </w:t>
      </w:r>
      <w:r w:rsidRPr="009D380E">
        <w:rPr>
          <w:rFonts w:ascii="Verdana" w:eastAsia="Times New Roman" w:hAnsi="Verdana"/>
        </w:rPr>
        <w:t xml:space="preserve"> z  = </w:t>
      </w:r>
      <w:r w:rsidRPr="009D380E">
        <w:rPr>
          <w:rFonts w:ascii="Verdana" w:eastAsia="Times New Roman" w:hAnsi="Verdana"/>
          <w:position w:val="-24"/>
        </w:rPr>
        <w:object w:dxaOrig="2180" w:dyaOrig="620">
          <v:shape id="_x0000_i1510" type="#_x0000_t75" style="width:109.5pt;height:31.5pt" o:ole="">
            <v:imagedata r:id="rId231" o:title=""/>
          </v:shape>
          <o:OLEObject Type="Embed" ProgID="Equation.DSMT4" ShapeID="_x0000_i1510" DrawAspect="Content" ObjectID="_1566720393" r:id="rId232"/>
        </w:objec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The required no. are x = 100/3, y = 100/3,  z = 100/3</w:t>
      </w:r>
    </w:p>
    <w:p w:rsidR="008A0A3C" w:rsidRPr="009D380E" w:rsidRDefault="008A0A3C" w:rsidP="008A0A3C">
      <w:pPr>
        <w:pStyle w:val="NoSpacing"/>
        <w:numPr>
          <w:ilvl w:val="0"/>
          <w:numId w:val="57"/>
        </w:numPr>
        <w:spacing w:line="360" w:lineRule="auto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</w:rPr>
        <w:t>Find the maxima &amp; minima of the function  f(x) = 2(x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–y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>) –x</w:t>
      </w:r>
      <w:r w:rsidRPr="009D380E">
        <w:rPr>
          <w:rFonts w:ascii="Verdana" w:eastAsia="Times New Roman" w:hAnsi="Verdana"/>
          <w:b/>
          <w:vertAlign w:val="superscript"/>
        </w:rPr>
        <w:t>4</w:t>
      </w:r>
      <w:r w:rsidRPr="009D380E">
        <w:rPr>
          <w:rFonts w:ascii="Verdana" w:eastAsia="Times New Roman" w:hAnsi="Verdana"/>
          <w:b/>
        </w:rPr>
        <w:t xml:space="preserve"> +y</w:t>
      </w:r>
      <w:r w:rsidRPr="009D380E">
        <w:rPr>
          <w:rFonts w:ascii="Verdana" w:eastAsia="Times New Roman" w:hAnsi="Verdana"/>
          <w:b/>
          <w:vertAlign w:val="superscript"/>
        </w:rPr>
        <w:t>4</w:t>
      </w:r>
      <w:r w:rsidRPr="009D380E">
        <w:rPr>
          <w:rFonts w:ascii="Verdana" w:eastAsia="Times New Roman" w:hAnsi="Verdana"/>
          <w:b/>
        </w:rPr>
        <w:t xml:space="preserve">  (’08 S-3)  </w:t>
      </w:r>
    </w:p>
    <w:p w:rsidR="008A0A3C" w:rsidRPr="009D380E" w:rsidRDefault="008A0A3C" w:rsidP="008A0A3C">
      <w:pPr>
        <w:pStyle w:val="NoSpacing"/>
        <w:spacing w:line="360" w:lineRule="auto"/>
        <w:ind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: Given f(x) = 2(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) –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+y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  = 2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2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+y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For maxima &amp; minima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11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12" type="#_x0000_t75" style="width:12pt;height:20.25pt" equationxml="&lt;">
            <v:imagedata r:id="rId16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0 and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13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14" type="#_x0000_t75" style="width:12pt;height:23.25pt" equationxml="&lt;">
            <v:imagedata r:id="rId16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0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15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16" type="#_x0000_t75" style="width:12pt;height:20.25pt" equationxml="&lt;">
            <v:imagedata r:id="rId16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4x - 4x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= 0   =&gt; 4x(1-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) = 0   =&gt; x = 0  , x = ± 1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17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18" type="#_x0000_t75" style="width:12pt;height:23.25pt" equationxml="&lt;">
            <v:imagedata r:id="rId16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-4y + 4y</w:t>
      </w:r>
      <w:r w:rsidRPr="009D380E">
        <w:rPr>
          <w:rFonts w:ascii="Verdana" w:eastAsia="Times New Roman" w:hAnsi="Verdana"/>
          <w:vertAlign w:val="superscript"/>
        </w:rPr>
        <w:t>3</w:t>
      </w:r>
      <w:r w:rsidRPr="009D380E">
        <w:rPr>
          <w:rFonts w:ascii="Verdana" w:eastAsia="Times New Roman" w:hAnsi="Verdana"/>
        </w:rPr>
        <w:t xml:space="preserve"> = 0    =&gt; -4y (1-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) = 0   =&gt;y = 0, y = ± 1 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l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19" type="#_x0000_t75" style="width:16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20" type="#_x0000_t75" style="width:16.5pt;height:20.25pt" equationxml="&lt;">
            <v:imagedata r:id="rId23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4-12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m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21" type="#_x0000_t75" style="width:23.2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22" type="#_x0000_t75" style="width:20.25pt;height:23.25pt" equationxml="&lt;">
            <v:imagedata r:id="rId23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23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  <w:position w:val="-28"/>
        </w:rPr>
        <w:object w:dxaOrig="800" w:dyaOrig="680">
          <v:shape id="_x0000_i1524" type="#_x0000_t75" style="width:33pt;height:27.75pt" o:ole="">
            <v:imagedata r:id="rId235" o:title=""/>
          </v:shape>
          <o:OLEObject Type="Embed" ProgID="Equation.DSMT4" ShapeID="_x0000_i1524" DrawAspect="Content" ObjectID="_1566720394" r:id="rId236"/>
        </w:object>
      </w:r>
      <w:r w:rsidRPr="009D380E">
        <w:rPr>
          <w:rFonts w:ascii="Verdana" w:eastAsia="Times New Roman" w:hAnsi="Verdana"/>
        </w:rPr>
        <w:t xml:space="preserve"> = 0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n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25" type="#_x0000_t75" style="width:16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26" type="#_x0000_t75" style="width:16.5pt;height:23.25pt" equationxml="&lt;">
            <v:imagedata r:id="rId21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= -4 +12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we have ln – 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(4-12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)( -4 +12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) – 0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= -16 +48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48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-144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= 48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48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-144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-16 </w:t>
      </w:r>
    </w:p>
    <w:p w:rsidR="008A0A3C" w:rsidRPr="009D380E" w:rsidRDefault="008A0A3C" w:rsidP="008A0A3C">
      <w:pPr>
        <w:pStyle w:val="NoSpacing"/>
        <w:numPr>
          <w:ilvl w:val="0"/>
          <w:numId w:val="58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At ( 0 , ± 1 ) </w:t>
      </w:r>
    </w:p>
    <w:p w:rsidR="008A0A3C" w:rsidRPr="009D380E" w:rsidRDefault="008A0A3C" w:rsidP="008A0A3C">
      <w:pPr>
        <w:pStyle w:val="NoSpacing"/>
        <w:spacing w:line="360" w:lineRule="auto"/>
        <w:ind w:left="1155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ln – 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0 + 48 - 0 -16 =32 &gt; 0</w:t>
      </w:r>
    </w:p>
    <w:p w:rsidR="008A0A3C" w:rsidRPr="009D380E" w:rsidRDefault="008A0A3C" w:rsidP="008A0A3C">
      <w:pPr>
        <w:pStyle w:val="NoSpacing"/>
        <w:spacing w:line="360" w:lineRule="auto"/>
        <w:ind w:left="1155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l = 4-0 = 4 &gt; 0 </w:t>
      </w:r>
    </w:p>
    <w:p w:rsidR="008A0A3C" w:rsidRPr="009D380E" w:rsidRDefault="008A0A3C" w:rsidP="008A0A3C">
      <w:pPr>
        <w:pStyle w:val="NoSpacing"/>
        <w:spacing w:line="360" w:lineRule="auto"/>
        <w:ind w:left="435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f has minimum value at ( 0 , ± 1 ) </w:t>
      </w:r>
    </w:p>
    <w:p w:rsidR="008A0A3C" w:rsidRPr="009D380E" w:rsidRDefault="008A0A3C" w:rsidP="008A0A3C">
      <w:pPr>
        <w:pStyle w:val="NoSpacing"/>
        <w:spacing w:line="360" w:lineRule="auto"/>
        <w:ind w:left="435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f (x ,y ) = 2(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) –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+y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 </w:t>
      </w:r>
    </w:p>
    <w:p w:rsidR="008A0A3C" w:rsidRPr="009D380E" w:rsidRDefault="008A0A3C" w:rsidP="008A0A3C">
      <w:pPr>
        <w:pStyle w:val="NoSpacing"/>
        <w:spacing w:line="360" w:lineRule="auto"/>
        <w:ind w:left="435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f ( 0 , ± 1 ) = 0 – 2 – 0 + 1  =  -1</w:t>
      </w:r>
    </w:p>
    <w:p w:rsidR="008A0A3C" w:rsidRPr="009D380E" w:rsidRDefault="008A0A3C" w:rsidP="008A0A3C">
      <w:pPr>
        <w:pStyle w:val="NoSpacing"/>
        <w:spacing w:line="360" w:lineRule="auto"/>
        <w:ind w:left="435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The minimum value is ‘-1 ‘. </w:t>
      </w:r>
    </w:p>
    <w:p w:rsidR="008A0A3C" w:rsidRPr="009D380E" w:rsidRDefault="008A0A3C" w:rsidP="008A0A3C">
      <w:pPr>
        <w:pStyle w:val="NoSpacing"/>
        <w:numPr>
          <w:ilvl w:val="0"/>
          <w:numId w:val="58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At ( ± 1 ,0 ) </w:t>
      </w:r>
    </w:p>
    <w:p w:rsidR="008A0A3C" w:rsidRPr="009D380E" w:rsidRDefault="008A0A3C" w:rsidP="008A0A3C">
      <w:pPr>
        <w:pStyle w:val="NoSpacing"/>
        <w:spacing w:line="360" w:lineRule="auto"/>
        <w:ind w:left="435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ln – 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  48 + 0 - 0 -16 =32 &gt; 0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  <w:t xml:space="preserve">        l = 4-12 = - 8 &lt; 0</w:t>
      </w:r>
    </w:p>
    <w:p w:rsidR="008A0A3C" w:rsidRPr="009D380E" w:rsidRDefault="008A0A3C" w:rsidP="008A0A3C">
      <w:pPr>
        <w:pStyle w:val="NoSpacing"/>
        <w:spacing w:line="360" w:lineRule="auto"/>
        <w:ind w:left="144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 xml:space="preserve">f has maximum value at ( ± 1 ,0 )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f (x ,y ) = 2(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–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>) –x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+y</w:t>
      </w:r>
      <w:r w:rsidRPr="009D380E">
        <w:rPr>
          <w:rFonts w:ascii="Verdana" w:eastAsia="Times New Roman" w:hAnsi="Verdana"/>
          <w:vertAlign w:val="superscript"/>
        </w:rPr>
        <w:t>4</w:t>
      </w:r>
      <w:r w:rsidRPr="009D380E">
        <w:rPr>
          <w:rFonts w:ascii="Verdana" w:eastAsia="Times New Roman" w:hAnsi="Verdana"/>
        </w:rPr>
        <w:t xml:space="preserve">  </w:t>
      </w:r>
    </w:p>
    <w:p w:rsidR="008A0A3C" w:rsidRPr="009D380E" w:rsidRDefault="008A0A3C" w:rsidP="008A0A3C">
      <w:pPr>
        <w:pStyle w:val="NoSpacing"/>
        <w:spacing w:line="360" w:lineRule="auto"/>
        <w:ind w:left="144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f ( ± 1 , 0 ) =2 -0 -1 + 0 = 1 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The maximum value is ‘1 ‘.</w:t>
      </w:r>
    </w:p>
    <w:p w:rsidR="008A0A3C" w:rsidRPr="009D380E" w:rsidRDefault="008A0A3C" w:rsidP="008A0A3C">
      <w:pPr>
        <w:pStyle w:val="NoSpacing"/>
        <w:numPr>
          <w:ilvl w:val="0"/>
          <w:numId w:val="58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At   (0,0) , (± 1 , ± 1)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</w:t>
      </w:r>
      <w:r w:rsidRPr="009D380E">
        <w:rPr>
          <w:rFonts w:ascii="Verdana" w:eastAsia="Times New Roman" w:hAnsi="Verdana"/>
        </w:rPr>
        <w:tab/>
        <w:t xml:space="preserve">       ln – m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&lt; 0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  <w:t xml:space="preserve">        l = 4 -12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(0 , 0)   &amp;  (± 1 , ± 1)  are saddle points.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F has no max &amp; min values at (0 , 0) , (± 1 , ± 1).</w:t>
      </w:r>
    </w:p>
    <w:p w:rsidR="008A0A3C" w:rsidRPr="009D380E" w:rsidRDefault="008A0A3C" w:rsidP="008A0A3C">
      <w:pPr>
        <w:pStyle w:val="NoSpacing"/>
        <w:spacing w:line="360" w:lineRule="auto"/>
        <w:ind w:left="720" w:firstLine="720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  <w:b/>
          <w:u w:val="single"/>
        </w:rPr>
        <w:t xml:space="preserve">Assignment   </w:t>
      </w:r>
    </w:p>
    <w:p w:rsidR="008A0A3C" w:rsidRPr="009D380E" w:rsidRDefault="008A0A3C" w:rsidP="008A0A3C">
      <w:pPr>
        <w:pStyle w:val="NoSpacing"/>
        <w:numPr>
          <w:ilvl w:val="0"/>
          <w:numId w:val="59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Find the maximum value of x,y,z</w:t>
      </w:r>
      <w:r w:rsidRPr="009D380E">
        <w:rPr>
          <w:rFonts w:ascii="Verdana" w:eastAsia="Times New Roman" w:hAnsi="Verdana"/>
          <w:color w:val="CC00FF"/>
        </w:rPr>
        <w:t xml:space="preserve"> </w:t>
      </w:r>
      <w:r w:rsidRPr="009D380E">
        <w:rPr>
          <w:rFonts w:ascii="Verdana" w:eastAsia="Times New Roman" w:hAnsi="Verdana"/>
        </w:rPr>
        <w:t>when x + y + z = a .</w:t>
      </w:r>
    </w:p>
    <w:p w:rsidR="008A0A3C" w:rsidRPr="009D380E" w:rsidRDefault="008A0A3C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[ Ans: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27" type="#_x0000_t75" style="width:76.5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28" type="#_x0000_t75" style="width:90.75pt;height:28.5pt" equationxml="&lt;">
            <v:imagedata r:id="rId23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]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b/>
        </w:rPr>
        <w:t>*</w:t>
      </w:r>
      <w:r w:rsidRPr="009D380E">
        <w:rPr>
          <w:rFonts w:ascii="Verdana" w:eastAsia="Times New Roman" w:hAnsi="Verdana"/>
          <w:b/>
          <w:u w:val="single"/>
        </w:rPr>
        <w:t>Extremum</w:t>
      </w:r>
      <w:r w:rsidRPr="009D380E">
        <w:rPr>
          <w:rFonts w:ascii="Verdana" w:eastAsia="Times New Roman" w:hAnsi="Verdana"/>
        </w:rPr>
        <w:t xml:space="preserve"> : A function which have a maximum or minimum or both is called              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‘extremum’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b/>
          <w:u w:val="single"/>
        </w:rPr>
        <w:t>*Extreme  value</w:t>
      </w:r>
      <w:r w:rsidRPr="009D380E">
        <w:rPr>
          <w:rFonts w:ascii="Verdana" w:eastAsia="Times New Roman" w:hAnsi="Verdana"/>
        </w:rPr>
        <w:t xml:space="preserve"> :- The maximum value or minimum value or both of a function is   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  Extreme value.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b/>
        </w:rPr>
        <w:t>*</w:t>
      </w:r>
      <w:r w:rsidRPr="009D380E">
        <w:rPr>
          <w:rFonts w:ascii="Verdana" w:eastAsia="Times New Roman" w:hAnsi="Verdana"/>
          <w:b/>
          <w:u w:val="single"/>
        </w:rPr>
        <w:t>Stationary points</w:t>
      </w:r>
      <w:r w:rsidRPr="009D380E">
        <w:rPr>
          <w:rFonts w:ascii="Verdana" w:eastAsia="Times New Roman" w:hAnsi="Verdana"/>
          <w:b/>
        </w:rPr>
        <w:t>:</w:t>
      </w:r>
      <w:r w:rsidRPr="009D380E">
        <w:rPr>
          <w:rFonts w:ascii="Verdana" w:eastAsia="Times New Roman" w:hAnsi="Verdana"/>
        </w:rPr>
        <w:t xml:space="preserve"> - To get stationary points we solve the equations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29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30" type="#_x0000_t75" style="width:12pt;height:20.25pt" equationxml="&lt;">
            <v:imagedata r:id="rId16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0 and   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31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32" type="#_x0000_t75" style="width:12pt;height:23.25pt" equationxml="&lt;">
            <v:imagedata r:id="rId16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0 i.e the pairs (a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, b</w:t>
      </w:r>
      <w:r w:rsidRPr="009D380E">
        <w:rPr>
          <w:rFonts w:ascii="Verdana" w:eastAsia="Times New Roman" w:hAnsi="Verdana"/>
          <w:vertAlign w:val="subscript"/>
        </w:rPr>
        <w:t>1</w:t>
      </w:r>
      <w:r w:rsidRPr="009D380E">
        <w:rPr>
          <w:rFonts w:ascii="Verdana" w:eastAsia="Times New Roman" w:hAnsi="Verdana"/>
        </w:rPr>
        <w:t>), (a</w:t>
      </w:r>
      <w:r w:rsidRPr="009D380E">
        <w:rPr>
          <w:rFonts w:ascii="Verdana" w:eastAsia="Times New Roman" w:hAnsi="Verdana"/>
          <w:vertAlign w:val="subscript"/>
        </w:rPr>
        <w:t>2</w:t>
      </w:r>
      <w:r w:rsidRPr="009D380E">
        <w:rPr>
          <w:rFonts w:ascii="Verdana" w:eastAsia="Times New Roman" w:hAnsi="Verdana"/>
        </w:rPr>
        <w:t>, b</w:t>
      </w:r>
      <w:r w:rsidRPr="009D380E">
        <w:rPr>
          <w:rFonts w:ascii="Verdana" w:eastAsia="Times New Roman" w:hAnsi="Verdana"/>
          <w:vertAlign w:val="subscript"/>
        </w:rPr>
        <w:t>2</w:t>
      </w:r>
      <w:r w:rsidRPr="009D380E">
        <w:rPr>
          <w:rFonts w:ascii="Verdana" w:eastAsia="Times New Roman" w:hAnsi="Verdana"/>
        </w:rPr>
        <w:t xml:space="preserve">) ………….. Are called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   Stationary.</w:t>
      </w:r>
    </w:p>
    <w:p w:rsidR="008A0A3C" w:rsidRPr="009D380E" w:rsidRDefault="008A0A3C" w:rsidP="008A0A3C">
      <w:pPr>
        <w:pStyle w:val="NoSpacing"/>
        <w:spacing w:line="360" w:lineRule="auto"/>
        <w:jc w:val="center"/>
        <w:rPr>
          <w:rFonts w:ascii="Verdana" w:eastAsia="Times New Roman" w:hAnsi="Verdana"/>
          <w:b/>
        </w:rPr>
      </w:pPr>
      <w:r w:rsidRPr="009D380E">
        <w:rPr>
          <w:rFonts w:ascii="Verdana" w:eastAsia="Times New Roman" w:hAnsi="Verdana"/>
        </w:rPr>
        <w:t>*</w:t>
      </w:r>
      <w:r w:rsidRPr="009D380E">
        <w:rPr>
          <w:rFonts w:ascii="Verdana" w:eastAsia="Times New Roman" w:hAnsi="Verdana"/>
          <w:b/>
          <w:u w:val="single"/>
        </w:rPr>
        <w:t>Maxima &amp; Minima for a function with constant condition</w:t>
      </w:r>
      <w:r w:rsidRPr="009D380E">
        <w:rPr>
          <w:rFonts w:ascii="Verdana" w:eastAsia="Times New Roman" w:hAnsi="Verdana"/>
          <w:u w:val="single"/>
        </w:rPr>
        <w:t xml:space="preserve"> :</w:t>
      </w:r>
      <w:r w:rsidRPr="009D380E">
        <w:rPr>
          <w:rFonts w:ascii="Verdana" w:eastAsia="Times New Roman" w:hAnsi="Verdana"/>
          <w:b/>
          <w:u w:val="single"/>
        </w:rPr>
        <w:t>Lagrangian Method</w:t>
      </w:r>
      <w:r w:rsidRPr="009D380E">
        <w:rPr>
          <w:rFonts w:ascii="Verdana" w:eastAsia="Times New Roman" w:hAnsi="Verdana"/>
          <w:b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</w:t>
      </w:r>
      <w:r w:rsidRPr="009D380E">
        <w:rPr>
          <w:rFonts w:ascii="Verdana" w:eastAsia="Times New Roman" w:hAnsi="Verdana"/>
        </w:rPr>
        <w:tab/>
        <w:t>Suppose f(x , y , z) = 0 ------------(1)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            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33" type="#_x0000_t75" style="width:7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34" type="#_x0000_t75" style="width:7.5pt;height:14.25pt" equationxml="&lt;">
            <v:imagedata r:id="rId12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( x , y , z) = 0 ------------- (2)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F(x , y , z) = f(x , y , z)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35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36" type="#_x0000_t75" style="width:6pt;height:14.25pt" equationxml="&lt;">
            <v:imagedata r:id="rId2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37" type="#_x0000_t75" style="width:7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38" type="#_x0000_t75" style="width:7.5pt;height:14.25pt" equationxml="&lt;">
            <v:imagedata r:id="rId12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( x , y , z)  where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39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40" type="#_x0000_t75" style="width:6pt;height:14.25pt" equationxml="&lt;">
            <v:imagedata r:id="rId2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s called Lagrange’s constant. </w:t>
      </w:r>
    </w:p>
    <w:p w:rsidR="008A0A3C" w:rsidRPr="009D380E" w:rsidRDefault="008A0A3C" w:rsidP="008A0A3C">
      <w:pPr>
        <w:pStyle w:val="NoSpacing"/>
        <w:numPr>
          <w:ilvl w:val="0"/>
          <w:numId w:val="60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22"/>
        </w:rPr>
        <w:object w:dxaOrig="380" w:dyaOrig="580">
          <v:shape id="_x0000_i1541" type="#_x0000_t75" style="width:19.5pt;height:28.5pt" o:ole="">
            <v:imagedata r:id="rId239" o:title=""/>
          </v:shape>
          <o:OLEObject Type="Embed" ProgID="Equation.DSMT4" ShapeID="_x0000_i1541" DrawAspect="Content" ObjectID="_1566720395" r:id="rId240"/>
        </w:object>
      </w:r>
      <w:r w:rsidRPr="009D380E">
        <w:rPr>
          <w:rFonts w:ascii="Verdana" w:eastAsia="Times New Roman" w:hAnsi="Verdana"/>
        </w:rPr>
        <w:t xml:space="preserve">= 0  =&gt;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42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43" type="#_x0000_t75" style="width:12pt;height:20.25pt" equationxml="&lt;">
            <v:imagedata r:id="rId16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44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45" type="#_x0000_t75" style="width:6pt;height:14.25pt" equationxml="&lt;">
            <v:imagedata r:id="rId2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46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47" type="#_x0000_t75" style="width:12pt;height:20.25pt" equationxml="&lt;">
            <v:imagedata r:id="rId24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0 --------------- (3) </w:t>
      </w:r>
    </w:p>
    <w:p w:rsidR="008A0A3C" w:rsidRPr="009D380E" w:rsidRDefault="008A0A3C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28"/>
        </w:rPr>
        <w:object w:dxaOrig="380" w:dyaOrig="639">
          <v:shape id="_x0000_i1548" type="#_x0000_t75" style="width:19.5pt;height:33pt" o:ole="">
            <v:imagedata r:id="rId242" o:title=""/>
          </v:shape>
          <o:OLEObject Type="Embed" ProgID="Equation.DSMT4" ShapeID="_x0000_i1548" DrawAspect="Content" ObjectID="_1566720396" r:id="rId243"/>
        </w:object>
      </w:r>
      <w:r w:rsidRPr="009D380E">
        <w:rPr>
          <w:rFonts w:ascii="Verdana" w:eastAsia="Times New Roman" w:hAnsi="Verdana"/>
        </w:rPr>
        <w:t>= 0   =&gt;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49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50" type="#_x0000_t75" style="width:12pt;height:23.25pt" equationxml="&lt;">
            <v:imagedata r:id="rId16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51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52" type="#_x0000_t75" style="width:6pt;height:14.25pt" equationxml="&lt;">
            <v:imagedata r:id="rId2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7"/>
        </w:rPr>
        <w:pict>
          <v:shape id="_x0000_i1553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54" type="#_x0000_t75" style="width:12pt;height:23.25pt" equationxml="&lt;">
            <v:imagedata r:id="rId24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0 --------------- (4)</w:t>
      </w:r>
    </w:p>
    <w:p w:rsidR="008A0A3C" w:rsidRPr="009D380E" w:rsidRDefault="008A0A3C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22"/>
        </w:rPr>
        <w:object w:dxaOrig="380" w:dyaOrig="580">
          <v:shape id="_x0000_i1555" type="#_x0000_t75" style="width:19.5pt;height:28.5pt" o:ole="">
            <v:imagedata r:id="rId245" o:title=""/>
          </v:shape>
          <o:OLEObject Type="Embed" ProgID="Equation.DSMT4" ShapeID="_x0000_i1555" DrawAspect="Content" ObjectID="_1566720397" r:id="rId246"/>
        </w:object>
      </w:r>
      <w:r w:rsidRPr="009D380E">
        <w:rPr>
          <w:rFonts w:ascii="Verdana" w:eastAsia="Times New Roman" w:hAnsi="Verdana"/>
        </w:rPr>
        <w:t xml:space="preserve"> = 0   =&gt;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56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57" type="#_x0000_t75" style="width:12pt;height:20.25pt" equationxml="&lt;">
            <v:imagedata r:id="rId24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58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59" type="#_x0000_t75" style="width:6pt;height:14.25pt" equationxml="&lt;">
            <v:imagedata r:id="rId2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60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61" type="#_x0000_t75" style="width:12pt;height:20.25pt" equationxml="&lt;">
            <v:imagedata r:id="rId24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0 --------------- (5)</w:t>
      </w:r>
    </w:p>
    <w:p w:rsidR="008A0A3C" w:rsidRPr="009D380E" w:rsidRDefault="008A0A3C" w:rsidP="008A0A3C">
      <w:pPr>
        <w:pStyle w:val="NoSpacing"/>
        <w:numPr>
          <w:ilvl w:val="0"/>
          <w:numId w:val="60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>Solving the equations (2) (3) (4) &amp; (5) we get the stationary point (x, y, z).</w:t>
      </w:r>
    </w:p>
    <w:p w:rsidR="008A0A3C" w:rsidRPr="009D380E" w:rsidRDefault="008A0A3C" w:rsidP="008A0A3C">
      <w:pPr>
        <w:pStyle w:val="NoSpacing"/>
        <w:numPr>
          <w:ilvl w:val="0"/>
          <w:numId w:val="60"/>
        </w:numPr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ubstitute the value of x , y , z in equation (1) we get the extremum.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  <w:b/>
          <w:u w:val="single"/>
        </w:rPr>
      </w:pPr>
      <w:r w:rsidRPr="009D380E">
        <w:rPr>
          <w:rFonts w:ascii="Verdana" w:eastAsia="Times New Roman" w:hAnsi="Verdana"/>
          <w:b/>
          <w:u w:val="single"/>
        </w:rPr>
        <w:t>Problem:</w:t>
      </w:r>
    </w:p>
    <w:p w:rsidR="008A0A3C" w:rsidRPr="009D380E" w:rsidRDefault="008A0A3C" w:rsidP="008A0A3C">
      <w:pPr>
        <w:pStyle w:val="NoSpacing"/>
        <w:numPr>
          <w:ilvl w:val="0"/>
          <w:numId w:val="61"/>
        </w:numPr>
        <w:spacing w:line="360" w:lineRule="auto"/>
        <w:rPr>
          <w:rFonts w:ascii="Verdana" w:eastAsia="Times New Roman" w:hAnsi="Verdana"/>
          <w:b/>
          <w:u w:val="single"/>
        </w:rPr>
      </w:pPr>
      <w:r w:rsidRPr="009D380E">
        <w:rPr>
          <w:rFonts w:ascii="Verdana" w:eastAsia="Times New Roman" w:hAnsi="Verdana"/>
          <w:b/>
        </w:rPr>
        <w:t>Find the minimum value of x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+y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+z</w:t>
      </w:r>
      <w:r w:rsidRPr="009D380E">
        <w:rPr>
          <w:rFonts w:ascii="Verdana" w:eastAsia="Times New Roman" w:hAnsi="Verdana"/>
          <w:b/>
          <w:vertAlign w:val="superscript"/>
        </w:rPr>
        <w:t>2</w:t>
      </w:r>
      <w:r w:rsidRPr="009D380E">
        <w:rPr>
          <w:rFonts w:ascii="Verdana" w:eastAsia="Times New Roman" w:hAnsi="Verdana"/>
          <w:b/>
        </w:rPr>
        <w:t xml:space="preserve"> given x + y + z =3a (’08 S-2)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Sol: u = x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y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z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62" type="#_x0000_t75" style="width:7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63" type="#_x0000_t75" style="width:7.5pt;height:14.25pt" equationxml="&lt;">
            <v:imagedata r:id="rId12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x + y + z - 3a = 0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  <w:u w:val="single"/>
        </w:rPr>
      </w:pPr>
      <w:r w:rsidRPr="009D380E">
        <w:rPr>
          <w:rFonts w:ascii="Verdana" w:eastAsia="Times New Roman" w:hAnsi="Verdana"/>
        </w:rPr>
        <w:t xml:space="preserve">       Using Lagrange’s function </w:t>
      </w:r>
    </w:p>
    <w:p w:rsidR="008A0A3C" w:rsidRPr="009D380E" w:rsidRDefault="008A0A3C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F(x , y , z) = u(x , y , z)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64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65" type="#_x0000_t75" style="width:6pt;height:14.25pt" equationxml="&lt;">
            <v:imagedata r:id="rId2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66" type="#_x0000_t75" style="width:7.5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67" type="#_x0000_t75" style="width:7.5pt;height:14.25pt" equationxml="&lt;">
            <v:imagedata r:id="rId12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( x , y , z)  </w:t>
      </w:r>
    </w:p>
    <w:p w:rsidR="008A0A3C" w:rsidRPr="009D380E" w:rsidRDefault="008A0A3C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For maxima or minima </w:t>
      </w:r>
    </w:p>
    <w:p w:rsidR="008A0A3C" w:rsidRPr="009D380E" w:rsidRDefault="008A0A3C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22"/>
        </w:rPr>
        <w:object w:dxaOrig="380" w:dyaOrig="580">
          <v:shape id="_x0000_i1568" type="#_x0000_t75" style="width:19.5pt;height:28.5pt" o:ole="">
            <v:imagedata r:id="rId249" o:title=""/>
          </v:shape>
          <o:OLEObject Type="Embed" ProgID="Equation.DSMT4" ShapeID="_x0000_i1568" DrawAspect="Content" ObjectID="_1566720398" r:id="rId250"/>
        </w:object>
      </w:r>
      <w:r w:rsidRPr="009D380E">
        <w:rPr>
          <w:rFonts w:ascii="Verdana" w:eastAsia="Times New Roman" w:hAnsi="Verdana"/>
        </w:rPr>
        <w:t xml:space="preserve">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69" type="#_x0000_t75" style="width:12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70" type="#_x0000_t75" style="width:12pt;height:20.25pt" equationxml="&lt;">
            <v:imagedata r:id="rId17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71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72" type="#_x0000_t75" style="width:6pt;height:14.25pt" equationxml="&lt;">
            <v:imagedata r:id="rId2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73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74" type="#_x0000_t75" style="width:12pt;height:20.25pt" equationxml="&lt;">
            <v:imagedata r:id="rId24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2x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75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76" type="#_x0000_t75" style="width:6pt;height:14.25pt" equationxml="&lt;">
            <v:imagedata r:id="rId2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0 ------------ (1) </w:t>
      </w:r>
    </w:p>
    <w:p w:rsidR="008A0A3C" w:rsidRPr="009D380E" w:rsidRDefault="00760AE1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577" type="#_x0000_t75" style="width:10.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8A0A3C" w:rsidRPr="009D380E">
        <w:rPr>
          <w:rFonts w:ascii="Verdana" w:eastAsia="Times New Roman" w:hAnsi="Verdana"/>
          <w:position w:val="-28"/>
        </w:rPr>
        <w:object w:dxaOrig="380" w:dyaOrig="639">
          <v:shape id="_x0000_i1578" type="#_x0000_t75" style="width:19.5pt;height:33pt" o:ole="">
            <v:imagedata r:id="rId251" o:title=""/>
          </v:shape>
          <o:OLEObject Type="Embed" ProgID="Equation.DSMT4" ShapeID="_x0000_i1578" DrawAspect="Content" ObjectID="_1566720399" r:id="rId252"/>
        </w:obje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=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579" type="#_x0000_t75" style="width:12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80" type="#_x0000_t75" style="width:12pt;height:23.25pt" equationxml="&lt;">
            <v:imagedata r:id="rId181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 +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581" type="#_x0000_t75" style="width:6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82" type="#_x0000_t75" style="width:6pt;height:14.25pt" equationxml="&lt;">
            <v:imagedata r:id="rId238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17"/>
        </w:rPr>
        <w:pict>
          <v:shape id="_x0000_i1583" type="#_x0000_t75" style="width:10.5pt;height:23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7"/>
        </w:rPr>
        <w:pict>
          <v:shape id="_x0000_i1584" type="#_x0000_t75" style="width:12pt;height:23.25pt" equationxml="&lt;">
            <v:imagedata r:id="rId244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= 2y + </w:t>
      </w: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585" type="#_x0000_t75" style="width:6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86" type="#_x0000_t75" style="width:6pt;height:14.25pt" equationxml="&lt;">
            <v:imagedata r:id="rId238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= 0 ------------ (2) </w:t>
      </w:r>
    </w:p>
    <w:p w:rsidR="008A0A3C" w:rsidRPr="009D380E" w:rsidRDefault="008A0A3C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  <w:position w:val="-22"/>
        </w:rPr>
        <w:object w:dxaOrig="380" w:dyaOrig="580">
          <v:shape id="_x0000_i1587" type="#_x0000_t75" style="width:19.5pt;height:28.5pt" o:ole="">
            <v:imagedata r:id="rId253" o:title=""/>
          </v:shape>
          <o:OLEObject Type="Embed" ProgID="Equation.DSMT4" ShapeID="_x0000_i1587" DrawAspect="Content" ObjectID="_1566720400" r:id="rId254"/>
        </w:object>
      </w:r>
      <w:r w:rsidRPr="009D380E">
        <w:rPr>
          <w:rFonts w:ascii="Verdana" w:eastAsia="Times New Roman" w:hAnsi="Verdana"/>
        </w:rPr>
        <w:t xml:space="preserve"> 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88" type="#_x0000_t75" style="width:12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89" type="#_x0000_t75" style="width:12pt;height:20.25pt" equationxml="&lt;">
            <v:imagedata r:id="rId25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90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91" type="#_x0000_t75" style="width:6pt;height:14.25pt" equationxml="&lt;">
            <v:imagedata r:id="rId2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4"/>
        </w:rPr>
        <w:pict>
          <v:shape id="_x0000_i1592" type="#_x0000_t75" style="width:10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4"/>
        </w:rPr>
        <w:pict>
          <v:shape id="_x0000_i1593" type="#_x0000_t75" style="width:12pt;height:20.25pt" equationxml="&lt;">
            <v:imagedata r:id="rId24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2z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6"/>
        </w:rPr>
        <w:pict>
          <v:shape id="_x0000_i1594" type="#_x0000_t75" style="width:6pt;height:14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95" type="#_x0000_t75" style="width:6pt;height:14.25pt" equationxml="&lt;">
            <v:imagedata r:id="rId2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0 ------------ (3) </w:t>
      </w:r>
    </w:p>
    <w:p w:rsidR="008A0A3C" w:rsidRPr="009D380E" w:rsidRDefault="00760AE1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596" type="#_x0000_t75" style="width:31.5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97" type="#_x0000_t75" style="width:31.5pt;height:14.25pt" equationxml="&lt;">
            <v:imagedata r:id="rId256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(1) , (2) &amp; (3) </w:t>
      </w:r>
    </w:p>
    <w:p w:rsidR="008A0A3C" w:rsidRPr="009D380E" w:rsidRDefault="00760AE1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598" type="#_x0000_t75" style="width:6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599" type="#_x0000_t75" style="width:6pt;height:14.25pt" equationxml="&lt;">
            <v:imagedata r:id="rId238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= -2x = -2y = -2z </w:t>
      </w:r>
    </w:p>
    <w:p w:rsidR="008A0A3C" w:rsidRPr="009D380E" w:rsidRDefault="00404D28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760AE1">
        <w:rPr>
          <w:rFonts w:ascii="Verdana" w:hAnsi="Verdana"/>
        </w:rPr>
        <w:pict>
          <v:shape id="_x0000_i1600" type="#_x0000_t75" style="width:54.75pt;height:14.25pt" equationxml="&lt;">
            <v:imagedata r:id="rId257" o:title="" chromakey="white"/>
          </v:shape>
        </w:pict>
      </w:r>
    </w:p>
    <w:p w:rsidR="008A0A3C" w:rsidRPr="009D380E" w:rsidRDefault="00760AE1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601" type="#_x0000_t75" style="width:7.5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602" type="#_x0000_t75" style="width:7.5pt;height:14.25pt" equationxml="&lt;">
            <v:imagedata r:id="rId125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= x + x + x - 3a = 0</w:t>
      </w:r>
    </w:p>
    <w:p w:rsidR="008A0A3C" w:rsidRPr="009D380E" w:rsidRDefault="00760AE1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603" type="#_x0000_t75" style="width:6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604" type="#_x0000_t75" style="width:6pt;height:14.25pt" equationxml="&lt;">
            <v:imagedata r:id="rId258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= a </w:t>
      </w:r>
    </w:p>
    <w:p w:rsidR="008A0A3C" w:rsidRPr="009D380E" w:rsidRDefault="00760AE1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fldChar w:fldCharType="begin"/>
      </w:r>
      <w:r w:rsidR="008A0A3C" w:rsidRPr="009D380E">
        <w:rPr>
          <w:rFonts w:ascii="Verdana" w:eastAsia="Times New Roman" w:hAnsi="Verdana"/>
        </w:rPr>
        <w:instrText xml:space="preserve"> QUOTE </w:instrText>
      </w:r>
      <w:r w:rsidRPr="00760AE1">
        <w:rPr>
          <w:rFonts w:ascii="Verdana" w:hAnsi="Verdana"/>
          <w:position w:val="-6"/>
        </w:rPr>
        <w:pict>
          <v:shape id="_x0000_i1605" type="#_x0000_t75" style="width:6pt;height:14.25pt" equationxml="&lt;">
            <v:imagedata chromakey="white"/>
          </v:shape>
        </w:pict>
      </w:r>
      <w:r w:rsidR="008A0A3C" w:rsidRPr="009D380E">
        <w:rPr>
          <w:rFonts w:ascii="Verdana" w:eastAsia="Times New Roman" w:hAnsi="Verdana"/>
        </w:rPr>
        <w:instrText xml:space="preserve"> </w:instrText>
      </w:r>
      <w:r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6"/>
        </w:rPr>
        <w:pict>
          <v:shape id="_x0000_i1606" type="#_x0000_t75" style="width:6pt;height:14.25pt" equationxml="&lt;">
            <v:imagedata r:id="rId258" o:title="" chromakey="white"/>
          </v:shape>
        </w:pict>
      </w:r>
      <w:r w:rsidRPr="009D380E">
        <w:rPr>
          <w:rFonts w:ascii="Verdana" w:eastAsia="Times New Roman" w:hAnsi="Verdana"/>
        </w:rPr>
        <w:fldChar w:fldCharType="end"/>
      </w:r>
      <w:r w:rsidR="008A0A3C" w:rsidRPr="009D380E">
        <w:rPr>
          <w:rFonts w:ascii="Verdana" w:eastAsia="Times New Roman" w:hAnsi="Verdana"/>
        </w:rPr>
        <w:t xml:space="preserve"> = y =z = a </w:t>
      </w:r>
    </w:p>
    <w:p w:rsidR="008A0A3C" w:rsidRPr="009D380E" w:rsidRDefault="008A0A3C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Minimum value of u = a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 a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+ a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=3 a</w:t>
      </w:r>
      <w:r w:rsidRPr="009D380E">
        <w:rPr>
          <w:rFonts w:ascii="Verdana" w:eastAsia="Times New Roman" w:hAnsi="Verdana"/>
          <w:vertAlign w:val="superscript"/>
        </w:rPr>
        <w:t>2</w:t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8A0A3C" w:rsidRDefault="008A0A3C" w:rsidP="008A0A3C">
      <w:pPr>
        <w:jc w:val="center"/>
        <w:rPr>
          <w:rFonts w:ascii="Verdana" w:hAnsi="Verdana"/>
          <w:b/>
          <w:u w:val="single"/>
        </w:rPr>
      </w:pPr>
    </w:p>
    <w:p w:rsidR="008A0A3C" w:rsidRDefault="008A0A3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jc w:val="center"/>
        <w:rPr>
          <w:rFonts w:ascii="Verdana" w:hAnsi="Verdana"/>
          <w:b/>
          <w:u w:val="single"/>
        </w:rPr>
      </w:pPr>
    </w:p>
    <w:p w:rsidR="008A0A3C" w:rsidRPr="009D380E" w:rsidRDefault="0032414C" w:rsidP="008A0A3C">
      <w:pPr>
        <w:jc w:val="center"/>
        <w:rPr>
          <w:rFonts w:ascii="Verdana" w:hAnsi="Verdana"/>
          <w:b/>
          <w:u w:val="single"/>
        </w:rPr>
      </w:pPr>
      <w:r>
        <w:rPr>
          <w:rFonts w:ascii="Verdana" w:hAnsi="Verdana"/>
          <w:b/>
          <w:u w:val="single"/>
        </w:rPr>
        <w:t>OBJECTIVES</w:t>
      </w:r>
    </w:p>
    <w:p w:rsidR="008A0A3C" w:rsidRPr="009D380E" w:rsidRDefault="008A0A3C" w:rsidP="008A0A3C">
      <w:pPr>
        <w:jc w:val="center"/>
        <w:rPr>
          <w:rFonts w:ascii="Verdana" w:hAnsi="Verdana"/>
          <w:b/>
          <w:u w:val="single"/>
        </w:rPr>
      </w:pPr>
    </w:p>
    <w:p w:rsidR="008A0A3C" w:rsidRPr="009D380E" w:rsidRDefault="008A0A3C" w:rsidP="008A0A3C">
      <w:pPr>
        <w:pStyle w:val="ListParagraph"/>
        <w:numPr>
          <w:ilvl w:val="0"/>
          <w:numId w:val="43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The value of c of Rollen’s theorem for f(x)=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07" type="#_x0000_t75" style="width:23.25pt;height:27.7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08" type="#_x0000_t75" style="width:20.25pt;height:27.75pt" equationxml="&lt;">
            <v:imagedata r:id="rId259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in (0,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609" type="#_x0000_t75" style="width:10.5pt;height:19.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610" type="#_x0000_t75" style="width:10.5pt;height:17.25pt" equationxml="&lt;">
            <v:imagedata r:id="rId260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>) is</w:t>
      </w:r>
    </w:p>
    <w:p w:rsidR="008A0A3C" w:rsidRPr="009D380E" w:rsidRDefault="00760AE1" w:rsidP="008A0A3C">
      <w:pPr>
        <w:pStyle w:val="ListParagraph"/>
        <w:numPr>
          <w:ilvl w:val="0"/>
          <w:numId w:val="4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fldChar w:fldCharType="begin"/>
      </w:r>
      <w:r w:rsidR="008A0A3C" w:rsidRPr="009D380E">
        <w:rPr>
          <w:rFonts w:ascii="Verdana" w:hAnsi="Verdana"/>
        </w:rPr>
        <w:instrText xml:space="preserve"> QUOTE </w:instrText>
      </w:r>
      <w:r w:rsidRPr="00760AE1">
        <w:rPr>
          <w:rFonts w:ascii="Verdana" w:hAnsi="Verdana"/>
          <w:position w:val="-11"/>
        </w:rPr>
        <w:pict>
          <v:shape id="_x0000_i1611" type="#_x0000_t75" style="width:16.5pt;height:19.5pt" equationxml="&lt;">
            <v:imagedata chromakey="white"/>
          </v:shape>
        </w:pict>
      </w:r>
      <w:r w:rsidR="008A0A3C" w:rsidRPr="009D380E">
        <w:rPr>
          <w:rFonts w:ascii="Verdana" w:hAnsi="Verdana"/>
        </w:rPr>
        <w:instrText xml:space="preserve"> </w:instrText>
      </w:r>
      <w:r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612" type="#_x0000_t75" style="width:16.5pt;height:19.5pt" equationxml="&lt;">
            <v:imagedata r:id="rId261" o:title="" chromakey="white"/>
          </v:shape>
        </w:pict>
      </w:r>
      <w:r w:rsidRPr="009D380E">
        <w:rPr>
          <w:rFonts w:ascii="Verdana" w:hAnsi="Verdana"/>
        </w:rPr>
        <w:fldChar w:fldCharType="end"/>
      </w:r>
      <w:r w:rsidR="008A0A3C" w:rsidRPr="009D380E">
        <w:rPr>
          <w:rFonts w:ascii="Verdana" w:hAnsi="Verdana"/>
        </w:rPr>
        <w:tab/>
      </w:r>
      <w:r w:rsidR="008A0A3C" w:rsidRPr="009D380E">
        <w:rPr>
          <w:rFonts w:ascii="Verdana" w:hAnsi="Verdana"/>
        </w:rPr>
        <w:tab/>
      </w:r>
      <w:r w:rsidR="008A0A3C" w:rsidRPr="009D380E">
        <w:rPr>
          <w:rFonts w:ascii="Verdana" w:hAnsi="Verdana"/>
        </w:rPr>
        <w:tab/>
        <w:t xml:space="preserve">(b) </w:t>
      </w:r>
      <w:r w:rsidRPr="009D380E">
        <w:rPr>
          <w:rFonts w:ascii="Verdana" w:hAnsi="Verdana"/>
        </w:rPr>
        <w:fldChar w:fldCharType="begin"/>
      </w:r>
      <w:r w:rsidR="008A0A3C" w:rsidRPr="009D380E">
        <w:rPr>
          <w:rFonts w:ascii="Verdana" w:hAnsi="Verdana"/>
        </w:rPr>
        <w:instrText xml:space="preserve"> QUOTE </w:instrText>
      </w:r>
      <w:r w:rsidRPr="00760AE1">
        <w:rPr>
          <w:rFonts w:ascii="Verdana" w:hAnsi="Verdana"/>
          <w:position w:val="-20"/>
        </w:rPr>
        <w:pict>
          <v:shape id="_x0000_i1613" type="#_x0000_t75" style="width:7.5pt;height:26.25pt" equationxml="&lt;">
            <v:imagedata chromakey="white"/>
          </v:shape>
        </w:pict>
      </w:r>
      <w:r w:rsidR="008A0A3C" w:rsidRPr="009D380E">
        <w:rPr>
          <w:rFonts w:ascii="Verdana" w:hAnsi="Verdana"/>
        </w:rPr>
        <w:instrText xml:space="preserve"> </w:instrText>
      </w:r>
      <w:r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14" type="#_x0000_t75" style="width:7.5pt;height:26.25pt" equationxml="&lt;">
            <v:imagedata r:id="rId262" o:title="" chromakey="white"/>
          </v:shape>
        </w:pict>
      </w:r>
      <w:r w:rsidRPr="009D380E">
        <w:rPr>
          <w:rFonts w:ascii="Verdana" w:hAnsi="Verdana"/>
        </w:rPr>
        <w:fldChar w:fldCharType="end"/>
      </w:r>
      <w:r w:rsidR="008A0A3C" w:rsidRPr="009D380E">
        <w:rPr>
          <w:rFonts w:ascii="Verdana" w:hAnsi="Verdana"/>
        </w:rPr>
        <w:tab/>
      </w:r>
      <w:r w:rsidR="008A0A3C" w:rsidRPr="009D380E">
        <w:rPr>
          <w:rFonts w:ascii="Verdana" w:hAnsi="Verdana"/>
        </w:rPr>
        <w:tab/>
        <w:t xml:space="preserve">(c) </w:t>
      </w:r>
      <w:r w:rsidRPr="009D380E">
        <w:rPr>
          <w:rFonts w:ascii="Verdana" w:hAnsi="Verdana"/>
        </w:rPr>
        <w:fldChar w:fldCharType="begin"/>
      </w:r>
      <w:r w:rsidR="008A0A3C" w:rsidRPr="009D380E">
        <w:rPr>
          <w:rFonts w:ascii="Verdana" w:hAnsi="Verdana"/>
        </w:rPr>
        <w:instrText xml:space="preserve"> QUOTE </w:instrText>
      </w:r>
      <w:r w:rsidRPr="00760AE1">
        <w:rPr>
          <w:rFonts w:ascii="Verdana" w:hAnsi="Verdana"/>
          <w:position w:val="-20"/>
        </w:rPr>
        <w:pict>
          <v:shape id="_x0000_i1615" type="#_x0000_t75" style="width:7.5pt;height:26.25pt" equationxml="&lt;">
            <v:imagedata chromakey="white"/>
          </v:shape>
        </w:pict>
      </w:r>
      <w:r w:rsidR="008A0A3C" w:rsidRPr="009D380E">
        <w:rPr>
          <w:rFonts w:ascii="Verdana" w:hAnsi="Verdana"/>
        </w:rPr>
        <w:instrText xml:space="preserve"> </w:instrText>
      </w:r>
      <w:r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16" type="#_x0000_t75" style="width:7.5pt;height:26.25pt" equationxml="&lt;">
            <v:imagedata r:id="rId263" o:title="" chromakey="white"/>
          </v:shape>
        </w:pict>
      </w:r>
      <w:r w:rsidRPr="009D380E">
        <w:rPr>
          <w:rFonts w:ascii="Verdana" w:hAnsi="Verdana"/>
        </w:rPr>
        <w:fldChar w:fldCharType="end"/>
      </w:r>
      <w:r w:rsidR="008A0A3C" w:rsidRPr="009D380E">
        <w:rPr>
          <w:rFonts w:ascii="Verdana" w:hAnsi="Verdana"/>
        </w:rPr>
        <w:t xml:space="preserve"> </w:t>
      </w:r>
      <w:r w:rsidR="008A0A3C" w:rsidRPr="009D380E">
        <w:rPr>
          <w:rFonts w:ascii="Verdana" w:hAnsi="Verdana"/>
        </w:rPr>
        <w:tab/>
      </w:r>
      <w:r w:rsidR="008A0A3C" w:rsidRPr="009D380E">
        <w:rPr>
          <w:rFonts w:ascii="Verdana" w:hAnsi="Verdana"/>
        </w:rPr>
        <w:tab/>
        <w:t xml:space="preserve">(d) </w:t>
      </w:r>
      <w:r w:rsidRPr="009D380E">
        <w:rPr>
          <w:rFonts w:ascii="Verdana" w:hAnsi="Verdana"/>
        </w:rPr>
        <w:fldChar w:fldCharType="begin"/>
      </w:r>
      <w:r w:rsidR="008A0A3C" w:rsidRPr="009D380E">
        <w:rPr>
          <w:rFonts w:ascii="Verdana" w:hAnsi="Verdana"/>
        </w:rPr>
        <w:instrText xml:space="preserve"> QUOTE </w:instrText>
      </w:r>
      <w:r w:rsidRPr="00760AE1">
        <w:rPr>
          <w:rFonts w:ascii="Verdana" w:hAnsi="Verdana"/>
          <w:position w:val="-20"/>
        </w:rPr>
        <w:pict>
          <v:shape id="_x0000_i1617" type="#_x0000_t75" style="width:7.5pt;height:26.25pt" equationxml="&lt;">
            <v:imagedata chromakey="white"/>
          </v:shape>
        </w:pict>
      </w:r>
      <w:r w:rsidR="008A0A3C" w:rsidRPr="009D380E">
        <w:rPr>
          <w:rFonts w:ascii="Verdana" w:hAnsi="Verdana"/>
        </w:rPr>
        <w:instrText xml:space="preserve"> </w:instrText>
      </w:r>
      <w:r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18" type="#_x0000_t75" style="width:7.5pt;height:26.25pt" equationxml="&lt;">
            <v:imagedata r:id="rId264" o:title="" chromakey="white"/>
          </v:shape>
        </w:pict>
      </w:r>
      <w:r w:rsidRPr="009D380E">
        <w:rPr>
          <w:rFonts w:ascii="Verdana" w:hAnsi="Verdana"/>
        </w:rPr>
        <w:fldChar w:fldCharType="end"/>
      </w:r>
    </w:p>
    <w:p w:rsidR="008A0A3C" w:rsidRPr="009D380E" w:rsidRDefault="008A0A3C" w:rsidP="008A0A3C">
      <w:pPr>
        <w:pStyle w:val="ListParagraph"/>
        <w:numPr>
          <w:ilvl w:val="0"/>
          <w:numId w:val="43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Using which mean value theorem , we can calculate approximately the value </w:t>
      </w:r>
    </w:p>
    <w:p w:rsidR="008A0A3C" w:rsidRPr="009D380E" w:rsidRDefault="008A0A3C" w:rsidP="008A0A3C">
      <w:pPr>
        <w:pStyle w:val="ListParagraph"/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of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19" type="#_x0000_t75" style="width:31.5pt;height:24.7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20" type="#_x0000_t75" style="width:31.5pt;height:24.75pt" equationxml="&lt;">
            <v:imagedata r:id="rId265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in the easier way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Cauchy’s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 Lagrange’s</w:t>
      </w:r>
      <w:r w:rsidRPr="009D380E">
        <w:rPr>
          <w:rFonts w:ascii="Verdana" w:eastAsia="Times New Roman" w:hAnsi="Verdana"/>
        </w:rPr>
        <w:tab/>
        <w:t>(c) Taylor’s II order(d) Rolle’s</w:t>
      </w:r>
    </w:p>
    <w:p w:rsidR="008A0A3C" w:rsidRPr="009D380E" w:rsidRDefault="008A0A3C" w:rsidP="008A0A3C">
      <w:pPr>
        <w:spacing w:line="360" w:lineRule="auto"/>
        <w:ind w:left="720" w:hanging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3.</w:t>
      </w:r>
      <w:r w:rsidRPr="009D380E">
        <w:rPr>
          <w:rFonts w:ascii="Verdana" w:eastAsia="Times New Roman" w:hAnsi="Verdana"/>
        </w:rPr>
        <w:tab/>
        <w:t>The value of Cauchy’s mean value theorem for f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621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622" type="#_x0000_t75" style="width:15.75pt;height:19.5pt" equationxml="&lt;">
            <v:imagedata r:id="rId26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and g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623" type="#_x0000_t75" style="width:24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624" type="#_x0000_t75" style="width:24.75pt;height:19.5pt" equationxml="&lt;">
            <v:imagedata r:id="rId26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  defined on [a,b] ,0&lt;a&lt;b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(a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625" type="#_x0000_t75" style="width:24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626" type="#_x0000_t75" style="width:24.75pt;height:20.25pt" equationxml="&lt;">
            <v:imagedata r:id="rId2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27" type="#_x0000_t75" style="width:19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28" type="#_x0000_t75" style="width:19.5pt;height:26.25pt" equationxml="&lt;">
            <v:imagedata r:id="rId26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c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29" type="#_x0000_t75" style="width:19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30" type="#_x0000_t75" style="width:19.5pt;height:26.25pt" equationxml="&lt;">
            <v:imagedata r:id="rId27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d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31" type="#_x0000_t75" style="width:19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32" type="#_x0000_t75" style="width:19.5pt;height:26.25pt" equationxml="&lt;">
            <v:imagedata r:id="rId27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720" w:hanging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4.</w:t>
      </w:r>
      <w:r w:rsidRPr="009D380E">
        <w:rPr>
          <w:rFonts w:ascii="Verdana" w:eastAsia="Times New Roman" w:hAnsi="Verdana"/>
        </w:rPr>
        <w:tab/>
        <w:t xml:space="preserve">If f(x) is continuous in[a,b],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33" type="#_x0000_t75" style="width:1in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34" type="#_x0000_t75" style="width:1in;height:19.5pt" equationxml="&lt;">
            <v:imagedata r:id="rId27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for every value of x in (a,b), f(a)=f(b), there exists at least one value c of x in (a,b) such that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35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36" type="#_x0000_t75" style="width:15.75pt;height:19.5pt" equationxml="&lt;">
            <v:imagedata r:id="rId27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(c)=________________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(a) 0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 a + b</w:t>
      </w:r>
      <w:r w:rsidRPr="009D380E">
        <w:rPr>
          <w:rFonts w:ascii="Verdana" w:eastAsia="Times New Roman" w:hAnsi="Verdana"/>
        </w:rPr>
        <w:tab/>
        <w:t>(c) c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 b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5. Lagrange’s mean value theorem for f(x)= sec x in (0,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637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638" type="#_x0000_t75" style="width:7.5pt;height:19.5pt" equationxml="&lt;">
            <v:imagedata r:id="rId27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) is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applicable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 not applicable due to non-differentiability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  <w:t>(c) applicable and c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39" type="#_x0000_t75" style="width:6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40" type="#_x0000_t75" style="width:6pt;height:24.75pt" equationxml="&lt;">
            <v:imagedata r:id="rId27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  <w:t>(d) not applicable due to discontinuity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6.f(a+h)=f(a) + h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41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42" type="#_x0000_t75" style="width:15.75pt;height:19.5pt" equationxml="&lt;">
            <v:imagedata r:id="rId27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(a)+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43" type="#_x0000_t75" style="width:16.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44" type="#_x0000_t75" style="width:16.5pt;height:28.5pt" equationxml="&lt;">
            <v:imagedata r:id="rId27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45" type="#_x0000_t75" style="width:19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46" type="#_x0000_t75" style="width:19.5pt;height:19.5pt" equationxml="&lt;">
            <v:imagedata r:id="rId27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(a) + -----------+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47" type="#_x0000_t75" style="width:16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48" type="#_x0000_t75" style="width:16.5pt;height:27.75pt" equationxml="&lt;">
            <v:imagedata r:id="rId27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49" type="#_x0000_t75" style="width:16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50" type="#_x0000_t75" style="width:16.5pt;height:19.5pt" equationxml="&lt;">
            <v:imagedata r:id="rId27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(a+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651" type="#_x0000_t75" style="width:16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652" type="#_x0000_t75" style="width:16.5pt;height:19.5pt" equationxml="&lt;">
            <v:imagedata r:id="rId28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) is called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Taylor’s theorem with Lagrange form of remainder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  <w:t>(b) Cauchy’s theorem with Lagrange form of remainder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  <w:t>(c) Reiman’s theorem with Lagrange form of remainder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  <w:t>(d) Lagrange’s theorem with Lagrange form of remainder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>7. if f(x)=f(0)+---------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53" type="#_x0000_t75" style="width:16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54" type="#_x0000_t75" style="width:16.5pt;height:19.5pt" equationxml="&lt;">
            <v:imagedata r:id="rId27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(0).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55" type="#_x0000_t75" style="width:16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56" type="#_x0000_t75" style="width:16.5pt;height:27.75pt" equationxml="&lt;">
            <v:imagedata r:id="rId28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then the series is called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Maclaurin’s Series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 Taylor’s Series</w:t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c) Cauchy’s Series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 Lagrange Serie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8. The value of Rolle’s theorem in(-1,1) for f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657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658" type="#_x0000_t75" style="width:14.25pt;height:19.5pt" equationxml="&lt;">
            <v:imagedata r:id="rId28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-x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0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659" type="#_x0000_t75" style="width:26.2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660" type="#_x0000_t75" style="width:24.75pt;height:27.75pt" equationxml="&lt;">
            <v:imagedata r:id="rId28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c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61" type="#_x0000_t75" style="width:6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62" type="#_x0000_t75" style="width:6pt;height:26.25pt" equationxml="&lt;">
            <v:imagedata r:id="rId28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 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663" type="#_x0000_t75" style="width:26.2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664" type="#_x0000_t75" style="width:24.75pt;height:27.75pt" equationxml="&lt;">
            <v:imagedata r:id="rId28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9. The value of x so that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65" type="#_x0000_t75" style="width:49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66" type="#_x0000_t75" style="width:49.5pt;height:27.75pt" equationxml="&lt;">
            <v:imagedata r:id="rId28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67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68" type="#_x0000_t75" style="width:15.75pt;height:19.5pt" equationxml="&lt;">
            <v:imagedata r:id="rId27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(x) when a&lt;x&lt;b given f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69" type="#_x0000_t75" style="width:12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70" type="#_x0000_t75" style="width:12pt;height:26.25pt" equationxml="&lt;">
            <v:imagedata r:id="rId28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,a=1,b=4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71" type="#_x0000_t75" style="width:6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72" type="#_x0000_t75" style="width:6pt;height:26.25pt" equationxml="&lt;">
            <v:imagedata r:id="rId28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73" type="#_x0000_t75" style="width:10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74" type="#_x0000_t75" style="width:8.25pt;height:26.25pt" equationxml="&lt;">
            <v:imagedata r:id="rId28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c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75" type="#_x0000_t75" style="width:6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76" type="#_x0000_t75" style="width:6pt;height:26.25pt" equationxml="&lt;">
            <v:imagedata r:id="rId29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77" type="#_x0000_t75" style="width:10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78" type="#_x0000_t75" style="width:8.25pt;height:26.25pt" equationxml="&lt;">
            <v:imagedata r:id="rId29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10. The value of c of Cauchy’s mean value theorem for the function f(x) 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679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680" type="#_x0000_t75" style="width:14.25pt;height:19.5pt" equationxml="&lt;">
            <v:imagedata r:id="rId2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, g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681" type="#_x0000_t75" style="width:17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682" type="#_x0000_t75" style="width:17.25pt;height:19.5pt" equationxml="&lt;">
            <v:imagedata r:id="rId29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n the </w:t>
      </w:r>
      <w:r w:rsidRPr="009D380E">
        <w:rPr>
          <w:rFonts w:ascii="Verdana" w:eastAsia="Times New Roman" w:hAnsi="Verdana"/>
        </w:rPr>
        <w:br/>
        <w:t xml:space="preserve">      interval [1,2] is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83" type="#_x0000_t75" style="width:14.2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84" type="#_x0000_t75" style="width:15.75pt;height:26.25pt" equationxml="&lt;">
            <v:imagedata r:id="rId29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b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85" type="#_x0000_t75" style="width:12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86" type="#_x0000_t75" style="width:12pt;height:26.25pt" equationxml="&lt;">
            <v:imagedata r:id="rId29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c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87" type="#_x0000_t75" style="width:12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88" type="#_x0000_t75" style="width:12pt;height:26.25pt" equationxml="&lt;">
            <v:imagedata r:id="rId29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d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89" type="#_x0000_t75" style="width:12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90" type="#_x0000_t75" style="width:12pt;height:26.25pt" equationxml="&lt;">
            <v:imagedata r:id="rId29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11. If f(0)=0,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91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92" type="#_x0000_t75" style="width:15.75pt;height:19.5pt" equationxml="&lt;">
            <v:imagedata r:id="rId27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(0)=1,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93" type="#_x0000_t75" style="width:23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94" type="#_x0000_t75" style="width:23.25pt;height:19.5pt" equationxml="&lt;">
            <v:imagedata r:id="rId29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(0)=1,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695" type="#_x0000_t75" style="width:28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696" type="#_x0000_t75" style="width:30pt;height:19.5pt" equationxml="&lt;">
            <v:imagedata r:id="rId29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(0)=1, then the maclaurin’s expansion of 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f(x) is given by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x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97" type="#_x0000_t75" style="width:14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698" type="#_x0000_t75" style="width:15.75pt;height:28.5pt" equationxml="&lt;">
            <v:imagedata r:id="rId30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699" type="#_x0000_t75" style="width:14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00" type="#_x0000_t75" style="width:15.75pt;height:28.5pt" equationxml="&lt;">
            <v:imagedata r:id="rId30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------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b) x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01" type="#_x0000_t75" style="width:14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02" type="#_x0000_t75" style="width:15.75pt;height:28.5pt" equationxml="&lt;">
            <v:imagedata r:id="rId30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-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03" type="#_x0000_t75" style="width:14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04" type="#_x0000_t75" style="width:15.75pt;height:28.5pt" equationxml="&lt;">
            <v:imagedata r:id="rId30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------</w:t>
      </w:r>
      <w:r w:rsidRPr="009D380E">
        <w:rPr>
          <w:rFonts w:ascii="Verdana" w:eastAsia="Times New Roman" w:hAnsi="Verdana"/>
        </w:rPr>
        <w:tab/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(c) - x -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05" type="#_x0000_t75" style="width:14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06" type="#_x0000_t75" style="width:15.75pt;height:28.5pt" equationxml="&lt;">
            <v:imagedata r:id="rId30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-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07" type="#_x0000_t75" style="width:14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08" type="#_x0000_t75" style="width:15.75pt;height:28.5pt" equationxml="&lt;">
            <v:imagedata r:id="rId30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+------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d) x -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09" type="#_x0000_t75" style="width:14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10" type="#_x0000_t75" style="width:15.75pt;height:28.5pt" equationxml="&lt;">
            <v:imagedata r:id="rId30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+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11" type="#_x0000_t75" style="width:17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12" type="#_x0000_t75" style="width:17.25pt;height:28.5pt" equationxml="&lt;">
            <v:imagedata r:id="rId30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+------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12. The value of c of Rolle’s theorem in [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13" type="#_x0000_t75" style="width:6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14" type="#_x0000_t75" style="width:6pt;height:26.25pt" equationxml="&lt;">
            <v:imagedata r:id="rId28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,2] for f(x)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15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16" type="#_x0000_t75" style="width:14.25pt;height:19.5pt" equationxml="&lt;">
            <v:imagedata r:id="rId2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17" type="#_x0000_t75" style="width:12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18" type="#_x0000_t75" style="width:12pt;height:26.25pt" equationxml="&lt;">
            <v:imagedata r:id="rId28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19" type="#_x0000_t75" style="width:6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20" type="#_x0000_t75" style="width:6pt;height:26.25pt" equationxml="&lt;">
            <v:imagedata r:id="rId28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b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21" type="#_x0000_t75" style="width:6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22" type="#_x0000_t75" style="width:6pt;height:26.25pt" equationxml="&lt;">
            <v:imagedata r:id="rId30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 1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23" type="#_x0000_t75" style="width:10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24" type="#_x0000_t75" style="width:8.25pt;height:26.25pt" equationxml="&lt;">
            <v:imagedata r:id="rId30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13. Lagrange’s mean value theorem for f(x)=secx in (0,2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25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26" type="#_x0000_t75" style="width:7.5pt;height:19.5pt" equationxml="&lt;">
            <v:imagedata r:id="rId27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) is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not applicable due to discontinuity</w:t>
      </w:r>
      <w:r w:rsidRPr="009D380E">
        <w:rPr>
          <w:rFonts w:ascii="Verdana" w:eastAsia="Times New Roman" w:hAnsi="Verdana"/>
        </w:rPr>
        <w:tab/>
        <w:t>(b) applicable &amp; c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27" type="#_x0000_t75" style="width:6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28" type="#_x0000_t75" style="width:6pt;height:24.75pt" equationxml="&lt;">
            <v:imagedata r:id="rId27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not applicable due to non differentiable</w:t>
      </w:r>
      <w:r w:rsidRPr="009D380E">
        <w:rPr>
          <w:rFonts w:ascii="Verdana" w:eastAsia="Times New Roman" w:hAnsi="Verdana"/>
        </w:rPr>
        <w:tab/>
        <w:t>(d) applicable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14.In the Taylor’s theorem, the cauchy’s form of remainder is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 xml:space="preserve">      (a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29" type="#_x0000_t75" style="width:84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30" type="#_x0000_t75" style="width:84pt;height:28.5pt" equationxml="&lt;">
            <v:imagedata r:id="rId30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b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731" type="#_x0000_t75" style="width:38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732" type="#_x0000_t75" style="width:38.25pt;height:19.5pt" equationxml="&lt;">
            <v:imagedata r:id="rId30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(a+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733" type="#_x0000_t75" style="width:24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734" type="#_x0000_t75" style="width:24.75pt;height:19.5pt" equationxml="&lt;">
            <v:imagedata r:id="rId30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c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35" type="#_x0000_t75" style="width:110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36" type="#_x0000_t75" style="width:110.25pt;height:28.5pt" equationxml="&lt;">
            <v:imagedata r:id="rId31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37" type="#_x0000_t75" style="width:76.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38" type="#_x0000_t75" style="width:76.5pt;height:28.5pt" equationxml="&lt;">
            <v:imagedata r:id="rId31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15. The value of c in Rolle’s theorem for f(x)=sinax in(0,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39" type="#_x0000_t75" style="width:12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40" type="#_x0000_t75" style="width:12pt;height:19.5pt" equationxml="&lt;">
            <v:imagedata r:id="rId31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a)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41" type="#_x0000_t75" style="width:6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42" type="#_x0000_t75" style="width:6pt;height:26.25pt" equationxml="&lt;">
            <v:imagedata r:id="rId31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b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43" type="#_x0000_t75" style="width:12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44" type="#_x0000_t75" style="width:12pt;height:24.75pt" equationxml="&lt;">
            <v:imagedata r:id="rId31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45" type="#_x0000_t75" style="width:14.25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46" type="#_x0000_t75" style="width:15.75pt;height:24.75pt" equationxml="&lt;">
            <v:imagedata r:id="rId31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d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47" type="#_x0000_t75" style="width:12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48" type="#_x0000_t75" style="width:12pt;height:24.75pt" equationxml="&lt;">
            <v:imagedata r:id="rId31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16. The value of c in Rolle’s theorem for f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49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50" type="#_x0000_t75" style="width:14.25pt;height:19.5pt" equationxml="&lt;">
            <v:imagedata r:id="rId2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n (-1,1) is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0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0.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 0.25</w:t>
      </w:r>
      <w:r w:rsidRPr="009D380E">
        <w:rPr>
          <w:rFonts w:ascii="Verdana" w:eastAsia="Times New Roman" w:hAnsi="Verdana"/>
        </w:rPr>
        <w:tab/>
        <w:t>(d) -0.5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17. The value of c in Rolle’s theorem for f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51" type="#_x0000_t75" style="width:17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52" type="#_x0000_t75" style="width:17.25pt;height:19.5pt" equationxml="&lt;">
            <v:imagedata r:id="rId31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-x in (0,1)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0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0.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0.2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-0.5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18.The value of c in Lagrange’s mean value theorem for f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53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54" type="#_x0000_t75" style="width:15.75pt;height:19.5pt" equationxml="&lt;">
            <v:imagedata r:id="rId26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n (0,1)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log(e-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55" type="#_x0000_t75" style="width:23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56" type="#_x0000_t75" style="width:20.25pt;height:19.5pt" equationxml="&lt;">
            <v:imagedata r:id="rId31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)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 loge</w:t>
      </w:r>
      <w:r w:rsidRPr="009D380E">
        <w:rPr>
          <w:rFonts w:ascii="Verdana" w:eastAsia="Times New Roman" w:hAnsi="Verdana"/>
        </w:rPr>
        <w:tab/>
        <w:t>(c) log(e+1)</w:t>
      </w:r>
      <w:r w:rsidRPr="009D380E">
        <w:rPr>
          <w:rFonts w:ascii="Verdana" w:eastAsia="Times New Roman" w:hAnsi="Verdana"/>
        </w:rPr>
        <w:tab/>
        <w:t>(d)log(e-1)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19.The value of c in Cauchy MVT for f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57" type="#_x0000_t75" style="width:17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58" type="#_x0000_t75" style="width:17.25pt;height:19.5pt" equationxml="&lt;">
            <v:imagedata r:id="rId31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and  g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59" type="#_x0000_t75" style="width:24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60" type="#_x0000_t75" style="width:24.75pt;height:19.5pt" equationxml="&lt;">
            <v:imagedata r:id="rId26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n (3,7)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4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4.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6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20.The value of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61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62" type="#_x0000_t75" style="width:7.5pt;height:19.5pt" equationxml="&lt;">
            <v:imagedata r:id="rId32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f  f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63" type="#_x0000_t75" style="width:17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64" type="#_x0000_t75" style="width:17.25pt;height:19.5pt" equationxml="&lt;">
            <v:imagedata r:id="rId31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&amp; f(x+h)=f(x)+h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765" type="#_x0000_t75" style="width:69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766" type="#_x0000_t75" style="width:69pt;height:19.5pt" equationxml="&lt;">
            <v:imagedata r:id="rId32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-0.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0.2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0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0.5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21.The value of c in Cauchy’s mean value theorem for f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67" type="#_x0000_t75" style="width:17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68" type="#_x0000_t75" style="width:17.25pt;height:19.5pt" equationxml="&lt;">
            <v:imagedata r:id="rId32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and g(x)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769" type="#_x0000_t75" style="width:13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770" type="#_x0000_t75" style="width:13.5pt;height:27.75pt" equationxml="&lt;">
            <v:imagedata r:id="rId32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n 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(1,4)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1.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2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2.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3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22.The value of c in Lagrange’s mean value theorem for f(x)=logx  in [1,e]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771" type="#_x0000_t75" style="width:57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772" type="#_x0000_t75" style="width:57.75pt;height:19.5pt" equationxml="&lt;">
            <v:imagedata r:id="rId32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e+1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e-1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e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23. Lagrange’s mean value theorem is not applicable to the function f(x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73" type="#_x0000_t75" style="width:27.75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74" type="#_x0000_t75" style="width:27.75pt;height:24.75pt" equationxml="&lt;">
            <v:imagedata r:id="rId32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n 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 xml:space="preserve">      [-1,1] because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f(-1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75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76" type="#_x0000_t75" style="width:12pt;height:19.5pt" equationxml="&lt;">
            <v:imagedata r:id="rId32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f(1)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 f is not continuous in [-1,1]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  <w:t>(c) f is not derivable in (-1,1)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 f is not a bijective function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24.Lagrange’s MVT is not applicable to the function defined on [-1,1] by f(x)=xsin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77" type="#_x0000_t75" style="width:6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78" type="#_x0000_t75" style="width:6pt;height:26.25pt" equationxml="&lt;">
            <v:imagedata r:id="rId32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(x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779" type="#_x0000_t75" style="width:162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780" type="#_x0000_t75" style="width:161.25pt;height:19.5pt" equationxml="&lt;">
            <v:imagedata r:id="rId32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f(-1)=f(1)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 f is not continuous in [-1,1]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c) f is not derivable in (-1,1)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 f is not a one-to-one function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25.The value of  c for Lagrange’s MVT for the function f(x)=cosx in [0,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81" type="#_x0000_t75" style="width:6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82" type="#_x0000_t75" style="width:6pt;height:24.75pt" equationxml="&lt;">
            <v:imagedata r:id="rId27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]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783" type="#_x0000_t75" style="width:60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784" type="#_x0000_t75" style="width:60pt;height:27.75pt" equationxml="&lt;">
            <v:imagedata r:id="rId32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785" type="#_x0000_t75" style="width:62.2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786" type="#_x0000_t75" style="width:62.25pt;height:27.75pt" equationxml="&lt;">
            <v:imagedata r:id="rId33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c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787" type="#_x0000_t75" style="width:62.2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788" type="#_x0000_t75" style="width:62.25pt;height:27.75pt" equationxml="&lt;">
            <v:imagedata r:id="rId33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789" type="#_x0000_t75" style="width:64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790" type="#_x0000_t75" style="width:63.75pt;height:27.75pt" equationxml="&lt;">
            <v:imagedata r:id="rId33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26.The value of c for Rolle’s theorem for f(x)=(x-a)(x-b) in [a,b]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-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91" type="#_x0000_t75" style="width:19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92" type="#_x0000_t75" style="width:19.5pt;height:26.25pt" equationxml="&lt;">
            <v:imagedata r:id="rId27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b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793" type="#_x0000_t75" style="width:24.7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794" type="#_x0000_t75" style="width:24.75pt;height:20.25pt" equationxml="&lt;">
            <v:imagedata r:id="rId2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 a+ b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95" type="#_x0000_t75" style="width:23.2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96" type="#_x0000_t75" style="width:23.25pt;height:26.25pt" equationxml="&lt;">
            <v:imagedata r:id="rId33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27. The value of c of Lagrange’s mean value theorem for f(x)=(x-2)(x-3) in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 [0,1]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0.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</w:t>
      </w:r>
      <w:r w:rsidRPr="009D380E">
        <w:rPr>
          <w:rFonts w:ascii="Verdana" w:eastAsia="Times New Roman" w:hAnsi="Verdana"/>
        </w:rPr>
        <w:tab/>
        <w:t>1</w:t>
      </w:r>
      <w:r w:rsidRPr="009D380E">
        <w:rPr>
          <w:rFonts w:ascii="Verdana" w:eastAsia="Times New Roman" w:hAnsi="Verdana"/>
        </w:rPr>
        <w:tab/>
        <w:t>(c)</w:t>
      </w:r>
      <w:r w:rsidRPr="009D380E">
        <w:rPr>
          <w:rFonts w:ascii="Verdana" w:eastAsia="Times New Roman" w:hAnsi="Verdana"/>
        </w:rPr>
        <w:tab/>
        <w:t>2.5</w:t>
      </w:r>
      <w:r w:rsidRPr="009D380E">
        <w:rPr>
          <w:rFonts w:ascii="Verdana" w:eastAsia="Times New Roman" w:hAnsi="Verdana"/>
        </w:rPr>
        <w:tab/>
        <w:t>(d) 2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28. The value of c of Rolle’s theorem for f(x)=(x-1)(x-2) in [0,3]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1.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 2.5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 3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 2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29. The value of c of Cauchy’s mean value theorem for f(x)=sinx and g(x)=cosx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in [0,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97" type="#_x0000_t75" style="width:6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798" type="#_x0000_t75" style="width:6pt;height:24.75pt" equationxml="&lt;">
            <v:imagedata r:id="rId27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]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799" type="#_x0000_t75" style="width:6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00" type="#_x0000_t75" style="width:6pt;height:24.75pt" equationxml="&lt;">
            <v:imagedata r:id="rId33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b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01" type="#_x0000_t75" style="width:10.5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02" type="#_x0000_t75" style="width:10.5pt;height:24.75pt" equationxml="&lt;">
            <v:imagedata r:id="rId33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c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03" type="#_x0000_t75" style="width:6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04" type="#_x0000_t75" style="width:6pt;height:24.75pt" equationxml="&lt;">
            <v:imagedata r:id="rId33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05" type="#_x0000_t75" style="width:10.5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06" type="#_x0000_t75" style="width:10.5pt;height:24.75pt" equationxml="&lt;">
            <v:imagedata r:id="rId33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30. Maclaurin’s expansion for log(1+x) is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 xml:space="preserve">      (a) x -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07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08" type="#_x0000_t75" style="width:12pt;height:28.5pt" equationxml="&lt;">
            <v:imagedata r:id="rId3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09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10" type="#_x0000_t75" style="width:12pt;height:28.5pt" equationxml="&lt;">
            <v:imagedata r:id="rId33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 </w:t>
      </w:r>
      <w:r w:rsidRPr="009D380E">
        <w:rPr>
          <w:rFonts w:ascii="Verdana" w:eastAsia="Times New Roman" w:hAnsi="Verdana"/>
        </w:rPr>
        <w:tab/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11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12" type="#_x0000_t75" style="width:12pt;height:28.5pt" equationxml="&lt;">
            <v:imagedata r:id="rId34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------------------- (b) x +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13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14" type="#_x0000_t75" style="width:12pt;height:28.5pt" equationxml="&lt;">
            <v:imagedata r:id="rId33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15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16" type="#_x0000_t75" style="width:12pt;height:28.5pt" equationxml="&lt;">
            <v:imagedata r:id="rId33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17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18" type="#_x0000_t75" style="width:12pt;height:28.5pt" equationxml="&lt;">
            <v:imagedata r:id="rId34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------------------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ab/>
        <w:t xml:space="preserve">(c) x +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19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20" type="#_x0000_t75" style="width:12pt;height:28.5pt" equationxml="&lt;">
            <v:imagedata r:id="rId34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21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22" type="#_x0000_t75" style="width:12pt;height:28.5pt" equationxml="&lt;">
            <v:imagedata r:id="rId34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23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24" type="#_x0000_t75" style="width:12pt;height:28.5pt" equationxml="&lt;">
            <v:imagedata r:id="rId34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-------------------</w:t>
      </w:r>
      <w:r w:rsidRPr="009D380E">
        <w:rPr>
          <w:rFonts w:ascii="Verdana" w:eastAsia="Times New Roman" w:hAnsi="Verdana"/>
        </w:rPr>
        <w:tab/>
        <w:t xml:space="preserve">(d) x -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25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26" type="#_x0000_t75" style="width:12pt;height:28.5pt" equationxml="&lt;">
            <v:imagedata r:id="rId34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27" type="#_x0000_t75" style="width:12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28" type="#_x0000_t75" style="width:12pt;height:28.5pt" equationxml="&lt;">
            <v:imagedata r:id="rId34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</w:t>
      </w:r>
      <w:r w:rsidRPr="009D380E">
        <w:rPr>
          <w:rFonts w:ascii="Verdana" w:eastAsia="Times New Roman" w:hAnsi="Verdana"/>
        </w:rPr>
        <w:tab/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29" type="#_x0000_t75" style="width:14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30" type="#_x0000_t75" style="width:15.75pt;height:28.5pt" equationxml="&lt;">
            <v:imagedata r:id="rId34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----------------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31. Maclaurin’s expansion of cosx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831" type="#_x0000_t75" style="width:54.75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832" type="#_x0000_t75" style="width:53.25pt;height:30.75pt" equationxml="&lt;">
            <v:imagedata r:id="rId34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b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833" type="#_x0000_t75" style="width:73.5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834" type="#_x0000_t75" style="width:73.5pt;height:30.75pt" equationxml="&lt;">
            <v:imagedata r:id="rId34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(c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835" type="#_x0000_t75" style="width:84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836" type="#_x0000_t75" style="width:84pt;height:30.75pt" equationxml="&lt;">
            <v:imagedata r:id="rId34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d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837" type="#_x0000_t75" style="width:69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838" type="#_x0000_t75" style="width:69pt;height:30.75pt" equationxml="&lt;">
            <v:imagedata r:id="rId34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32. The expansion of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839" type="#_x0000_t75" style="width:17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840" type="#_x0000_t75" style="width:17.25pt;height:19.5pt" equationxml="&lt;">
            <v:imagedata r:id="rId34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n powers of (x-1)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e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41" type="#_x0000_t75" style="width:78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42" type="#_x0000_t75" style="width:78pt;height:27.75pt" equationxml="&lt;">
            <v:imagedata r:id="rId35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b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43" type="#_x0000_t75" style="width:100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44" type="#_x0000_t75" style="width:100.5pt;height:27.75pt" equationxml="&lt;">
            <v:imagedata r:id="rId35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c) e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45" type="#_x0000_t75" style="width:104.2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46" type="#_x0000_t75" style="width:104.25pt;height:27.75pt" equationxml="&lt;">
            <v:imagedata r:id="rId35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d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47" type="#_x0000_t75" style="width:91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48" type="#_x0000_t75" style="width:91.5pt;height:27.75pt" equationxml="&lt;">
            <v:imagedata r:id="rId35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33. The expansion for sinx in powers of (x -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49" type="#_x0000_t75" style="width:10.5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50" type="#_x0000_t75" style="width:10.5pt;height:24.75pt" equationxml="&lt;">
            <v:imagedata r:id="rId35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) is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      (a) 1 -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51" type="#_x0000_t75" style="width:70.5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52" type="#_x0000_t75" style="width:70.5pt;height:30.75pt" equationxml="&lt;">
            <v:imagedata r:id="rId35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53" type="#_x0000_t75" style="width:62.25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54" type="#_x0000_t75" style="width:62.25pt;height:30.75pt" equationxml="&lt;">
            <v:imagedata r:id="rId35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855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856" type="#_x0000_t75" style="width:12pt;height:19.5pt" equationxml="&lt;">
            <v:imagedata r:id="rId35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  ------------------</w:t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(b) x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57" type="#_x0000_t75" style="width:49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58" type="#_x0000_t75" style="width:48pt;height:27.75pt" equationxml="&lt;">
            <v:imagedata r:id="rId35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59" type="#_x0000_t75" style="width:10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60" type="#_x0000_t75" style="width:7.5pt;height:26.25pt" equationxml="&lt;">
            <v:imagedata r:id="rId35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61" type="#_x0000_t75" style="width:55.5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62" type="#_x0000_t75" style="width:55.5pt;height:30.75pt" equationxml="&lt;">
            <v:imagedata r:id="rId36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+   -----------------------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c) 1 +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63" type="#_x0000_t75" style="width:70.5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64" type="#_x0000_t75" style="width:70.5pt;height:30.75pt" equationxml="&lt;">
            <v:imagedata r:id="rId35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65" type="#_x0000_t75" style="width:66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66" type="#_x0000_t75" style="width:66pt;height:30.75pt" equationxml="&lt;">
            <v:imagedata r:id="rId36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+       ------------------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(d) x  -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67" type="#_x0000_t75" style="width:49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68" type="#_x0000_t75" style="width:48pt;height:27.75pt" equationxml="&lt;">
            <v:imagedata r:id="rId35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869" type="#_x0000_t75" style="width:10.5pt;height:26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870" type="#_x0000_t75" style="width:7.5pt;height:26.25pt" equationxml="&lt;">
            <v:imagedata r:id="rId35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871" type="#_x0000_t75" style="width:55.5pt;height:30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872" type="#_x0000_t75" style="width:55.5pt;height:30.75pt" equationxml="&lt;">
            <v:imagedata r:id="rId36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+   -----------------------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34. if u=x+y and v=xy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873" type="#_x0000_t75" style="width:30.7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874" type="#_x0000_t75" style="width:30.75pt;height:30pt" equationxml="&lt;">
            <v:imagedata r:id="rId36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  --------------------------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35. if x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875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876" type="#_x0000_t75" style="width:15.75pt;height:17.25pt" equationxml="&lt;">
            <v:imagedata r:id="rId36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cosv , y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877" type="#_x0000_t75" style="width:33.7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878" type="#_x0000_t75" style="width:33.75pt;height:17.25pt" equationxml="&lt;">
            <v:imagedata r:id="rId36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v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879" type="#_x0000_t75" style="width:30.7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880" type="#_x0000_t75" style="width:30.75pt;height:30pt" equationxml="&lt;">
            <v:imagedata r:id="rId36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____________________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36.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881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882" type="#_x0000_t75" style="width:36pt;height:28.5pt" equationxml="&lt;">
            <v:imagedata r:id="rId36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_________________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37. if u=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883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884" type="#_x0000_t75" style="width:36pt;height:30pt" equationxml="&lt;">
            <v:imagedata r:id="rId36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885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886" type="#_x0000_t75" style="width:36pt;height:28.5pt" equationxml="&lt;">
            <v:imagedata r:id="rId3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______________________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lastRenderedPageBreak/>
        <w:t xml:space="preserve">38.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887" type="#_x0000_t75" style="width:30.7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888" type="#_x0000_t75" style="width:30.75pt;height:30pt" equationxml="&lt;">
            <v:imagedata r:id="rId36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x  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889" type="#_x0000_t75" style="width:30.7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890" type="#_x0000_t75" style="width:30.75pt;height:30pt" equationxml="&lt;">
            <v:imagedata r:id="rId36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= -------------------------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39. Two functions u and v are said to be functionally dependent if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891" type="#_x0000_t75" style="width:30.7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892" type="#_x0000_t75" style="width:30.75pt;height:30pt" equationxml="&lt;">
            <v:imagedata r:id="rId36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 _____________       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40. If u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893" type="#_x0000_t75" style="width:6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894" type="#_x0000_t75" style="width:6pt;height:27.75pt" equationxml="&lt;">
            <v:imagedata r:id="rId36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and v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895" type="#_x0000_t75" style="width:19.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896" type="#_x0000_t75" style="width:19.5pt;height:27.75pt" equationxml="&lt;">
            <v:imagedata r:id="rId37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897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898" type="#_x0000_t75" style="width:36pt;height:30pt" equationxml="&lt;">
            <v:imagedata r:id="rId36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_________________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41. If u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899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00" type="#_x0000_t75" style="width:15.75pt;height:19.5pt" equationxml="&lt;">
            <v:imagedata r:id="rId26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siny,v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01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02" type="#_x0000_t75" style="width:15.75pt;height:19.5pt" equationxml="&lt;">
            <v:imagedata r:id="rId26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cosy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903" type="#_x0000_t75" style="width:30.7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904" type="#_x0000_t75" style="width:30.75pt;height:30pt" equationxml="&lt;">
            <v:imagedata r:id="rId36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=__________________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42.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905" type="#_x0000_t75" style="width:41.2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906" type="#_x0000_t75" style="width:41.25pt;height:30pt" equationxml="&lt;">
            <v:imagedata r:id="rId37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.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907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908" type="#_x0000_t75" style="width:36pt;height:28.5pt" equationxml="&lt;">
            <v:imagedata r:id="rId3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= ______________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43. If x=rcos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09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10" type="#_x0000_t75" style="width:7.5pt;height:19.5pt" equationxml="&lt;">
            <v:imagedata r:id="rId32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,y=rsin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11" type="#_x0000_t75" style="width:10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12" type="#_x0000_t75" style="width:7.5pt;height:19.5pt" equationxml="&lt;">
            <v:imagedata r:id="rId32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913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914" type="#_x0000_t75" style="width:36pt;height:28.5pt" equationxml="&lt;">
            <v:imagedata r:id="rId3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=_________________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44. If u=3x+5y and v=4x-3y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915" type="#_x0000_t75" style="width:30.7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916" type="#_x0000_t75" style="width:30.75pt;height:30pt" equationxml="&lt;">
            <v:imagedata r:id="rId36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____________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45. If u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0"/>
        </w:rPr>
        <w:pict>
          <v:shape id="_x0000_i1917" type="#_x0000_t75" style="width:6pt;height:24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0"/>
        </w:rPr>
        <w:pict>
          <v:shape id="_x0000_i1918" type="#_x0000_t75" style="width:6pt;height:24.75pt" equationxml="&lt;">
            <v:imagedata r:id="rId37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and v=xy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919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920" type="#_x0000_t75" style="width:36pt;height:30pt" equationxml="&lt;">
            <v:imagedata r:id="rId36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= __________________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46. If u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21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22" type="#_x0000_t75" style="width:14.25pt;height:19.5pt" equationxml="&lt;">
            <v:imagedata r:id="rId2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- 2y ,v=x+y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923" type="#_x0000_t75" style="width:30.7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924" type="#_x0000_t75" style="width:30.75pt;height:30pt" equationxml="&lt;">
            <v:imagedata r:id="rId36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 ________________</w:t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(a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2"/>
        </w:rPr>
        <w:pict>
          <v:shape id="_x0000_i1925" type="#_x0000_t75" style="width:49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2"/>
        </w:rPr>
        <w:pict>
          <v:shape id="_x0000_i1926" type="#_x0000_t75" style="width:49.5pt;height:19.5pt" equationxml="&lt;">
            <v:imagedata r:id="rId373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</w:t>
      </w:r>
      <w:r w:rsidRPr="009D380E">
        <w:rPr>
          <w:rFonts w:ascii="Verdana" w:eastAsia="Times New Roman" w:hAnsi="Verdana"/>
        </w:rPr>
        <w:tab/>
        <w:t xml:space="preserve">(b) 2(x+1)    </w:t>
      </w:r>
      <w:r w:rsidRPr="009D380E">
        <w:rPr>
          <w:rFonts w:ascii="Verdana" w:eastAsia="Times New Roman" w:hAnsi="Verdana"/>
        </w:rPr>
        <w:tab/>
        <w:t>(c) 3(x+1)</w:t>
      </w:r>
      <w:r w:rsidRPr="009D380E">
        <w:rPr>
          <w:rFonts w:ascii="Verdana" w:eastAsia="Times New Roman" w:hAnsi="Verdana"/>
        </w:rPr>
        <w:tab/>
        <w:t xml:space="preserve">   (d) None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 xml:space="preserve">47. If u(1-v)=x, uv=y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927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928" type="#_x0000_t75" style="width:36pt;height:30pt" equationxml="&lt;">
            <v:imagedata r:id="rId36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.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929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930" type="#_x0000_t75" style="width:36pt;height:28.5pt" equationxml="&lt;">
            <v:imagedata r:id="rId3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=     </w:t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a) 0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</w:t>
      </w:r>
      <w:r w:rsidRPr="009D380E">
        <w:rPr>
          <w:rFonts w:ascii="Verdana" w:eastAsia="Times New Roman" w:hAnsi="Verdana"/>
        </w:rPr>
        <w:tab/>
        <w:t>(b) 1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 xy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 None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48. If u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931" type="#_x0000_t75" style="width:26.25pt;height:27.7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932" type="#_x0000_t75" style="width:24.75pt;height:27.75pt" equationxml="&lt;">
            <v:imagedata r:id="rId374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, v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33" type="#_x0000_t75" style="width:36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34" type="#_x0000_t75" style="width:36pt;height:19.5pt" equationxml="&lt;">
            <v:imagedata r:id="rId37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x +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35" type="#_x0000_t75" style="width:36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36" type="#_x0000_t75" style="width:36pt;height:19.5pt" equationxml="&lt;">
            <v:imagedata r:id="rId375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y 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937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938" type="#_x0000_t75" style="width:36pt;height:30pt" equationxml="&lt;">
            <v:imagedata r:id="rId36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   . 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939" type="#_x0000_t75" style="width:36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940" type="#_x0000_t75" style="width:36pt;height:28.5pt" equationxml="&lt;">
            <v:imagedata r:id="rId36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=</w:t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a) 0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</w:t>
      </w:r>
      <w:r w:rsidRPr="009D380E">
        <w:rPr>
          <w:rFonts w:ascii="Verdana" w:eastAsia="Times New Roman" w:hAnsi="Verdana"/>
        </w:rPr>
        <w:tab/>
        <w:t>(b) 1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 xy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 None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49. Are u=x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41" type="#_x0000_t75" style="width:49.5pt;height:23.2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42" type="#_x0000_t75" style="width:48pt;height:23.25pt" equationxml="&lt;">
            <v:imagedata r:id="rId376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, v=2x functionally dependent? If so what is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3"/>
        </w:rPr>
        <w:pict>
          <v:shape id="_x0000_i1943" type="#_x0000_t75" style="width:28.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3"/>
        </w:rPr>
        <w:pict>
          <v:shape id="_x0000_i1944" type="#_x0000_t75" style="width:28.5pt;height:30pt" equationxml="&lt;">
            <v:imagedata r:id="rId377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?</w:t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a) yes,1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</w:t>
      </w:r>
      <w:r w:rsidRPr="009D380E">
        <w:rPr>
          <w:rFonts w:ascii="Verdana" w:eastAsia="Times New Roman" w:hAnsi="Verdana"/>
        </w:rPr>
        <w:tab/>
        <w:t>(b) yes,0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c) No,0</w:t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>(d) None</w:t>
      </w:r>
    </w:p>
    <w:p w:rsidR="008A0A3C" w:rsidRPr="009D380E" w:rsidRDefault="008A0A3C" w:rsidP="008A0A3C">
      <w:pPr>
        <w:spacing w:line="360" w:lineRule="auto"/>
        <w:ind w:left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50. If u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45" type="#_x0000_t75" style="width:14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46" type="#_x0000_t75" style="width:14.25pt;height:19.5pt" equationxml="&lt;">
            <v:imagedata r:id="rId29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>y ,v=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47" type="#_x0000_t75" style="width:23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48" type="#_x0000_t75" style="width:23.25pt;height:19.5pt" equationxml="&lt;">
            <v:imagedata r:id="rId378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 then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24"/>
        </w:rPr>
        <w:pict>
          <v:shape id="_x0000_i1949" type="#_x0000_t75" style="width:30.75pt;height:28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24"/>
        </w:rPr>
        <w:pict>
          <v:shape id="_x0000_i1950" type="#_x0000_t75" style="width:30.75pt;height:30pt" equationxml="&lt;">
            <v:imagedata r:id="rId362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 xml:space="preserve"> is</w:t>
      </w:r>
    </w:p>
    <w:p w:rsidR="008A0A3C" w:rsidRPr="009D380E" w:rsidRDefault="008A0A3C" w:rsidP="008A0A3C">
      <w:pPr>
        <w:spacing w:line="360" w:lineRule="auto"/>
        <w:ind w:left="360" w:firstLine="360"/>
        <w:rPr>
          <w:rFonts w:ascii="Verdana" w:eastAsia="Times New Roman" w:hAnsi="Verdana"/>
        </w:rPr>
      </w:pPr>
      <w:r w:rsidRPr="009D380E">
        <w:rPr>
          <w:rFonts w:ascii="Verdana" w:eastAsia="Times New Roman" w:hAnsi="Verdana"/>
        </w:rPr>
        <w:t>(a)5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51" type="#_x0000_t75" style="width:28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52" type="#_x0000_t75" style="width:30pt;height:19.5pt" equationxml="&lt;">
            <v:imagedata r:id="rId37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   </w:t>
      </w:r>
      <w:r w:rsidRPr="009D380E">
        <w:rPr>
          <w:rFonts w:ascii="Verdana" w:eastAsia="Times New Roman" w:hAnsi="Verdana"/>
        </w:rPr>
        <w:tab/>
        <w:t xml:space="preserve">(b)4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53" type="#_x0000_t75" style="width:28.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54" type="#_x0000_t75" style="width:30pt;height:19.5pt" equationxml="&lt;">
            <v:imagedata r:id="rId379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c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55" type="#_x0000_t75" style="width:38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56" type="#_x0000_t75" style="width:38.25pt;height:19.5pt" equationxml="&lt;">
            <v:imagedata r:id="rId380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  <w:r w:rsidRPr="009D380E">
        <w:rPr>
          <w:rFonts w:ascii="Verdana" w:eastAsia="Times New Roman" w:hAnsi="Verdana"/>
        </w:rPr>
        <w:tab/>
      </w:r>
      <w:r w:rsidRPr="009D380E">
        <w:rPr>
          <w:rFonts w:ascii="Verdana" w:eastAsia="Times New Roman" w:hAnsi="Verdana"/>
        </w:rPr>
        <w:tab/>
        <w:t xml:space="preserve">(d) </w:t>
      </w:r>
      <w:r w:rsidR="00760AE1" w:rsidRPr="009D380E">
        <w:rPr>
          <w:rFonts w:ascii="Verdana" w:eastAsia="Times New Roman" w:hAnsi="Verdana"/>
        </w:rPr>
        <w:fldChar w:fldCharType="begin"/>
      </w:r>
      <w:r w:rsidRPr="009D380E">
        <w:rPr>
          <w:rFonts w:ascii="Verdana" w:eastAsia="Times New Roman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57" type="#_x0000_t75" style="width:38.25pt;height:19.5pt" equationxml="&lt;">
            <v:imagedata chromakey="white"/>
          </v:shape>
        </w:pict>
      </w:r>
      <w:r w:rsidRPr="009D380E">
        <w:rPr>
          <w:rFonts w:ascii="Verdana" w:eastAsia="Times New Roman" w:hAnsi="Verdana"/>
        </w:rPr>
        <w:instrText xml:space="preserve"> </w:instrText>
      </w:r>
      <w:r w:rsidR="00760AE1" w:rsidRPr="009D380E">
        <w:rPr>
          <w:rFonts w:ascii="Verdana" w:eastAsia="Times New Roman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58" type="#_x0000_t75" style="width:38.25pt;height:19.5pt" equationxml="&lt;">
            <v:imagedata r:id="rId381" o:title="" chromakey="white"/>
          </v:shape>
        </w:pict>
      </w:r>
      <w:r w:rsidR="00760AE1" w:rsidRPr="009D380E">
        <w:rPr>
          <w:rFonts w:ascii="Verdana" w:eastAsia="Times New Roman" w:hAnsi="Verdana"/>
        </w:rPr>
        <w:fldChar w:fldCharType="end"/>
      </w:r>
    </w:p>
    <w:p w:rsidR="0032414C" w:rsidRDefault="0032414C" w:rsidP="008A0A3C">
      <w:pPr>
        <w:spacing w:line="360" w:lineRule="auto"/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spacing w:line="360" w:lineRule="auto"/>
        <w:jc w:val="center"/>
        <w:rPr>
          <w:rFonts w:ascii="Verdana" w:hAnsi="Verdana"/>
          <w:b/>
          <w:u w:val="single"/>
        </w:rPr>
      </w:pPr>
    </w:p>
    <w:p w:rsidR="0032414C" w:rsidRDefault="0032414C" w:rsidP="008A0A3C">
      <w:pPr>
        <w:spacing w:line="360" w:lineRule="auto"/>
        <w:jc w:val="center"/>
        <w:rPr>
          <w:rFonts w:ascii="Verdana" w:hAnsi="Verdana"/>
          <w:b/>
          <w:u w:val="single"/>
        </w:rPr>
      </w:pPr>
    </w:p>
    <w:p w:rsidR="008A0A3C" w:rsidRPr="009D380E" w:rsidRDefault="008A0A3C" w:rsidP="0032414C">
      <w:pPr>
        <w:spacing w:line="360" w:lineRule="auto"/>
        <w:rPr>
          <w:rFonts w:ascii="Verdana" w:hAnsi="Verdana"/>
          <w:b/>
          <w:u w:val="single"/>
        </w:rPr>
      </w:pPr>
    </w:p>
    <w:p w:rsidR="008A0A3C" w:rsidRPr="009D380E" w:rsidRDefault="008A0A3C" w:rsidP="008A0A3C">
      <w:pPr>
        <w:spacing w:line="360" w:lineRule="auto"/>
        <w:jc w:val="center"/>
        <w:rPr>
          <w:rFonts w:ascii="Verdana" w:hAnsi="Verdana"/>
          <w:b/>
        </w:rPr>
      </w:pPr>
      <w:r w:rsidRPr="009D380E">
        <w:rPr>
          <w:rFonts w:ascii="Verdana" w:hAnsi="Verdana"/>
          <w:b/>
        </w:rPr>
        <w:t>(Assignment Questions)</w:t>
      </w:r>
    </w:p>
    <w:p w:rsidR="008A0A3C" w:rsidRPr="009D380E" w:rsidRDefault="008A0A3C" w:rsidP="008A0A3C">
      <w:pPr>
        <w:spacing w:line="360" w:lineRule="auto"/>
        <w:jc w:val="center"/>
        <w:rPr>
          <w:rFonts w:ascii="Verdana" w:hAnsi="Verdana"/>
          <w:b/>
        </w:rPr>
      </w:pPr>
      <w:r w:rsidRPr="009D380E">
        <w:rPr>
          <w:rFonts w:ascii="Verdana" w:hAnsi="Verdana"/>
          <w:b/>
        </w:rPr>
        <w:t>{Mean  Value Theorems Functions of Several Variables}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Verify Rolle’s Theorem  For   f(x)=log {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959" type="#_x0000_t75" style="width:28.5pt;height:26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960" type="#_x0000_t75" style="width:30pt;height:26.25pt" equationxml="&lt;">
            <v:imagedata r:id="rId382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>} On [a,b] a&gt;0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Verify Rolle’s Theorem  For   f(x)=2x</w:t>
      </w:r>
      <w:r w:rsidRPr="009D380E">
        <w:rPr>
          <w:rFonts w:ascii="Verdana" w:hAnsi="Verdana"/>
          <w:vertAlign w:val="superscript"/>
        </w:rPr>
        <w:t>3</w:t>
      </w:r>
      <w:r w:rsidRPr="009D380E">
        <w:rPr>
          <w:rFonts w:ascii="Verdana" w:hAnsi="Verdana"/>
        </w:rPr>
        <w:t>+x</w:t>
      </w:r>
      <w:r w:rsidRPr="009D380E">
        <w:rPr>
          <w:rFonts w:ascii="Verdana" w:hAnsi="Verdana"/>
          <w:vertAlign w:val="superscript"/>
        </w:rPr>
        <w:t>2-</w:t>
      </w:r>
      <w:r w:rsidRPr="009D380E">
        <w:rPr>
          <w:rFonts w:ascii="Verdana" w:hAnsi="Verdana"/>
        </w:rPr>
        <w:t>4x-2 On [-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61" type="#_x0000_t75" style="width:14.25pt;height:17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62" type="#_x0000_t75" style="width:14.25pt;height:17.25pt" equationxml="&lt;">
            <v:imagedata r:id="rId383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,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63" type="#_x0000_t75" style="width:14.25pt;height:17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64" type="#_x0000_t75" style="width:14.25pt;height:17.25pt" equationxml="&lt;">
            <v:imagedata r:id="rId383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]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P.T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965" type="#_x0000_t75" style="width:26.25pt;height:23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966" type="#_x0000_t75" style="width:26.25pt;height:23.25pt" equationxml="&lt;">
            <v:imagedata r:id="rId384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>&lt; Tan</w:t>
      </w:r>
      <w:r w:rsidRPr="009D380E">
        <w:rPr>
          <w:rFonts w:ascii="Verdana" w:hAnsi="Verdana"/>
          <w:vertAlign w:val="superscript"/>
        </w:rPr>
        <w:t>-1</w:t>
      </w:r>
      <w:r w:rsidRPr="009D380E">
        <w:rPr>
          <w:rFonts w:ascii="Verdana" w:hAnsi="Verdana"/>
        </w:rPr>
        <w:t>b – Tan</w:t>
      </w:r>
      <w:r w:rsidRPr="009D380E">
        <w:rPr>
          <w:rFonts w:ascii="Verdana" w:hAnsi="Verdana"/>
          <w:vertAlign w:val="superscript"/>
        </w:rPr>
        <w:t>-1</w:t>
      </w:r>
      <w:r w:rsidRPr="009D380E">
        <w:rPr>
          <w:rFonts w:ascii="Verdana" w:hAnsi="Verdana"/>
        </w:rPr>
        <w:t xml:space="preserve">a  &lt;  </w:t>
      </w:r>
      <w:r w:rsidRPr="009D380E">
        <w:rPr>
          <w:rFonts w:ascii="Verdana" w:hAnsi="Verdana"/>
          <w:vertAlign w:val="superscript"/>
        </w:rPr>
        <w:t xml:space="preserve">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967" type="#_x0000_t75" style="width:23.25pt;height:23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968" type="#_x0000_t75" style="width:20.25pt;height:23.25pt" equationxml="&lt;">
            <v:imagedata r:id="rId385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  where    0  &lt; a  &lt;b  &amp;hence deduce</w:t>
      </w:r>
    </w:p>
    <w:p w:rsidR="008A0A3C" w:rsidRPr="009D380E" w:rsidRDefault="008A0A3C" w:rsidP="008A0A3C">
      <w:pPr>
        <w:pStyle w:val="ListParagraph"/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969" type="#_x0000_t75" style="width:30pt;height:23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970" type="#_x0000_t75" style="width:30pt;height:23.25pt" equationxml="&lt;">
            <v:imagedata r:id="rId386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&lt;  Tan</w:t>
      </w:r>
      <w:r w:rsidRPr="005A504A">
        <w:rPr>
          <w:rFonts w:ascii="Verdana" w:hAnsi="Verdana"/>
          <w:vertAlign w:val="superscript"/>
        </w:rPr>
        <w:t>-1</w:t>
      </w:r>
      <w:r>
        <w:rPr>
          <w:rFonts w:ascii="Verdana" w:hAnsi="Verdana"/>
          <w:vertAlign w:val="superscript"/>
        </w:rPr>
        <w:t xml:space="preserve"> </w:t>
      </w:r>
      <w:r>
        <w:rPr>
          <w:rFonts w:ascii="Verdana" w:hAnsi="Verdana"/>
        </w:rPr>
        <w:t xml:space="preserve">(2  </w:t>
      </w:r>
      <w:r w:rsidRPr="009D380E">
        <w:rPr>
          <w:rFonts w:ascii="Verdana" w:hAnsi="Verdana"/>
        </w:rPr>
        <w:t xml:space="preserve"> </w:t>
      </w:r>
      <w:r>
        <w:rPr>
          <w:rFonts w:ascii="Verdana" w:hAnsi="Verdana"/>
        </w:rPr>
        <w:t>)</w:t>
      </w:r>
      <w:r w:rsidRPr="009D380E">
        <w:rPr>
          <w:rFonts w:ascii="Verdana" w:hAnsi="Verdana"/>
        </w:rPr>
        <w:t xml:space="preserve">&lt;  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971" type="#_x0000_t75" style="width:17.25pt;height:23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972" type="#_x0000_t75" style="width:17.25pt;height:23.25pt" equationxml="&lt;">
            <v:imagedata r:id="rId387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Verify mean value Theorem for f(x) =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73" type="#_x0000_t75" style="width:13.5pt;height:16.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74" type="#_x0000_t75" style="width:13.5pt;height:16.5pt" equationxml="&lt;">
            <v:imagedata r:id="rId388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 and g(x) =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75" type="#_x0000_t75" style="width:19.5pt;height:16.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76" type="#_x0000_t75" style="width:19.5pt;height:16.5pt" equationxml="&lt;">
            <v:imagedata r:id="rId389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 in [a,b]  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Using mean value theorem,  P.T 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977" type="#_x0000_t75" style="width:16.5pt;height:23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978" type="#_x0000_t75" style="width:16.5pt;height:20.25pt" equationxml="&lt;">
            <v:imagedata r:id="rId390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&lt; log(1+x)  &lt; x   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79" type="#_x0000_t75" style="width:7.5pt;height:16.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80" type="#_x0000_t75" style="width:8.25pt;height:16.5pt" equationxml="&lt;">
            <v:imagedata r:id="rId391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x&gt;0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Verify Rolle’s theorem for f(x) = 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981" type="#_x0000_t75" style="width:19.5pt;height:23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982" type="#_x0000_t75" style="width:19.5pt;height:23.25pt" equationxml="&lt;">
            <v:imagedata r:id="rId392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   in (0,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1"/>
        </w:rPr>
        <w:pict>
          <v:shape id="_x0000_i1983" type="#_x0000_t75" style="width:14.25pt;height:16.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1"/>
        </w:rPr>
        <w:pict>
          <v:shape id="_x0000_i1984" type="#_x0000_t75" style="width:15.75pt;height:16.5pt" equationxml="&lt;">
            <v:imagedata r:id="rId393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 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State Maclaurins’s Theorem with Lagrange’s form of remainder for  f(x)  =  cosx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If x+y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=u  ,  y+z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=v   ,z+ 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 xml:space="preserve">=w  find 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985" type="#_x0000_t75" style="width:12pt;height:23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986" type="#_x0000_t75" style="width:33.75pt;height:24.75pt" equationxml="&lt;">
            <v:imagedata r:id="rId394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 .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 xml:space="preserve">If x+y+z=u, y+z= uv, z=uvw then evaluate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987" type="#_x0000_t75" style="width:33.75pt;height:24.7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988" type="#_x0000_t75" style="width:33.75pt;height:24.75pt" equationxml="&lt;">
            <v:imagedata r:id="rId394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 .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S.T the functions u=x+y+z,   v=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+y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+z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-2xy-2zx and w=x</w:t>
      </w:r>
      <w:r w:rsidRPr="009D380E">
        <w:rPr>
          <w:rFonts w:ascii="Verdana" w:hAnsi="Verdana"/>
          <w:vertAlign w:val="superscript"/>
        </w:rPr>
        <w:t>3</w:t>
      </w:r>
      <w:r w:rsidRPr="009D380E">
        <w:rPr>
          <w:rFonts w:ascii="Verdana" w:hAnsi="Verdana"/>
        </w:rPr>
        <w:t>+y</w:t>
      </w:r>
      <w:r w:rsidRPr="009D380E">
        <w:rPr>
          <w:rFonts w:ascii="Verdana" w:hAnsi="Verdana"/>
          <w:vertAlign w:val="superscript"/>
        </w:rPr>
        <w:t>3</w:t>
      </w:r>
      <w:r w:rsidRPr="009D380E">
        <w:rPr>
          <w:rFonts w:ascii="Verdana" w:hAnsi="Verdana"/>
        </w:rPr>
        <w:t>+z</w:t>
      </w:r>
      <w:r w:rsidRPr="009D380E">
        <w:rPr>
          <w:rFonts w:ascii="Verdana" w:hAnsi="Verdana"/>
          <w:vertAlign w:val="superscript"/>
        </w:rPr>
        <w:t>3</w:t>
      </w:r>
      <w:r w:rsidRPr="009D380E">
        <w:rPr>
          <w:rFonts w:ascii="Verdana" w:hAnsi="Verdana"/>
        </w:rPr>
        <w:t xml:space="preserve">-3xyz are functionally related. 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Find the max &amp; min values of the function f(x)=x</w:t>
      </w:r>
      <w:r w:rsidRPr="009D380E">
        <w:rPr>
          <w:rFonts w:ascii="Verdana" w:hAnsi="Verdana"/>
          <w:vertAlign w:val="superscript"/>
        </w:rPr>
        <w:t>5</w:t>
      </w:r>
      <m:oMath>
        <m:r>
          <w:rPr>
            <w:rFonts w:ascii="Cambria Math" w:hAnsi="Verdana"/>
            <w:vertAlign w:val="superscript"/>
          </w:rPr>
          <m:t>-</m:t>
        </m:r>
      </m:oMath>
      <w:r w:rsidRPr="009D380E">
        <w:rPr>
          <w:rFonts w:ascii="Verdana" w:hAnsi="Verdana"/>
        </w:rPr>
        <w:t>3x</w:t>
      </w:r>
      <w:r w:rsidRPr="009D380E">
        <w:rPr>
          <w:rFonts w:ascii="Verdana" w:hAnsi="Verdana"/>
          <w:vertAlign w:val="superscript"/>
        </w:rPr>
        <w:t>4</w:t>
      </w:r>
      <w:r w:rsidRPr="009D380E">
        <w:rPr>
          <w:rFonts w:ascii="Verdana" w:hAnsi="Verdana"/>
        </w:rPr>
        <w:t>+5.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Find three positive numbers whose sum is 100 and whose product is maximum.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Locate the stationary points &amp; examine their nature of the following functions    u=x</w:t>
      </w:r>
      <w:r w:rsidRPr="009D380E">
        <w:rPr>
          <w:rFonts w:ascii="Verdana" w:hAnsi="Verdana"/>
          <w:vertAlign w:val="superscript"/>
        </w:rPr>
        <w:t>4</w:t>
      </w:r>
      <w:r w:rsidRPr="009D380E">
        <w:rPr>
          <w:rFonts w:ascii="Verdana" w:hAnsi="Verdana"/>
        </w:rPr>
        <w:t>+y</w:t>
      </w:r>
      <w:r w:rsidRPr="009D380E">
        <w:rPr>
          <w:rFonts w:ascii="Verdana" w:hAnsi="Verdana"/>
          <w:vertAlign w:val="superscript"/>
        </w:rPr>
        <w:t>4</w:t>
      </w:r>
      <w:r w:rsidRPr="009D380E">
        <w:rPr>
          <w:rFonts w:ascii="Verdana" w:hAnsi="Verdana"/>
        </w:rPr>
        <w:t>-2x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>+4xy-2y</w:t>
      </w:r>
      <w:r w:rsidRPr="009D380E">
        <w:rPr>
          <w:rFonts w:ascii="Verdana" w:hAnsi="Verdana"/>
          <w:vertAlign w:val="superscript"/>
        </w:rPr>
        <w:t>2</w:t>
      </w:r>
      <w:r w:rsidRPr="009D380E">
        <w:rPr>
          <w:rFonts w:ascii="Verdana" w:hAnsi="Verdana"/>
        </w:rPr>
        <w:t xml:space="preserve">  (x&gt;0,y&gt;0).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If  u=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989" type="#_x0000_t75" style="width:13.5pt;height:23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990" type="#_x0000_t75" style="width:13.5pt;height:20.25pt" equationxml="&lt;">
            <v:imagedata r:id="rId395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,v=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991" type="#_x0000_t75" style="width:10.5pt;height:23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992" type="#_x0000_t75" style="width:10.5pt;height:23.25pt" equationxml="&lt;">
            <v:imagedata r:id="rId396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, w=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18"/>
        </w:rPr>
        <w:pict>
          <v:shape id="_x0000_i1993" type="#_x0000_t75" style="width:10.5pt;height:23.2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18"/>
        </w:rPr>
        <w:pict>
          <v:shape id="_x0000_i1994" type="#_x0000_t75" style="width:12pt;height:20.25pt" equationxml="&lt;">
            <v:imagedata r:id="rId397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, find   </w:t>
      </w:r>
      <w:r w:rsidR="00760AE1" w:rsidRPr="009D380E">
        <w:rPr>
          <w:rFonts w:ascii="Verdana" w:hAnsi="Verdana"/>
        </w:rPr>
        <w:fldChar w:fldCharType="begin"/>
      </w:r>
      <w:r w:rsidRPr="009D380E">
        <w:rPr>
          <w:rFonts w:ascii="Verdana" w:hAnsi="Verdana"/>
        </w:rPr>
        <w:instrText xml:space="preserve"> QUOTE </w:instrText>
      </w:r>
      <w:r w:rsidR="00760AE1" w:rsidRPr="00760AE1">
        <w:rPr>
          <w:rFonts w:ascii="Verdana" w:hAnsi="Verdana"/>
          <w:position w:val="-21"/>
        </w:rPr>
        <w:pict>
          <v:shape id="_x0000_i1995" type="#_x0000_t75" style="width:33.75pt;height:24.75pt" equationxml="&lt;">
            <v:imagedata chromakey="white"/>
          </v:shape>
        </w:pict>
      </w:r>
      <w:r w:rsidRPr="009D380E">
        <w:rPr>
          <w:rFonts w:ascii="Verdana" w:hAnsi="Verdana"/>
        </w:rPr>
        <w:instrText xml:space="preserve"> </w:instrText>
      </w:r>
      <w:r w:rsidR="00760AE1" w:rsidRPr="009D380E">
        <w:rPr>
          <w:rFonts w:ascii="Verdana" w:hAnsi="Verdana"/>
        </w:rPr>
        <w:fldChar w:fldCharType="separate"/>
      </w:r>
      <w:r w:rsidR="00404D28" w:rsidRPr="00760AE1">
        <w:rPr>
          <w:rFonts w:ascii="Verdana" w:hAnsi="Verdana"/>
          <w:position w:val="-21"/>
        </w:rPr>
        <w:pict>
          <v:shape id="_x0000_i1996" type="#_x0000_t75" style="width:33.75pt;height:24.75pt" equationxml="&lt;">
            <v:imagedata r:id="rId398" o:title="" chromakey="white"/>
          </v:shape>
        </w:pict>
      </w:r>
      <w:r w:rsidR="00760AE1" w:rsidRPr="009D380E">
        <w:rPr>
          <w:rFonts w:ascii="Verdana" w:hAnsi="Verdana"/>
        </w:rPr>
        <w:fldChar w:fldCharType="end"/>
      </w:r>
      <w:r w:rsidRPr="009D380E">
        <w:rPr>
          <w:rFonts w:ascii="Verdana" w:hAnsi="Verdana"/>
        </w:rPr>
        <w:t xml:space="preserve"> .</w:t>
      </w:r>
    </w:p>
    <w:p w:rsidR="008A0A3C" w:rsidRPr="009D380E" w:rsidRDefault="008A0A3C" w:rsidP="008A0A3C">
      <w:pPr>
        <w:pStyle w:val="ListParagraph"/>
        <w:numPr>
          <w:ilvl w:val="0"/>
          <w:numId w:val="62"/>
        </w:numPr>
        <w:spacing w:after="0" w:line="360" w:lineRule="auto"/>
        <w:rPr>
          <w:rFonts w:ascii="Verdana" w:hAnsi="Verdana"/>
        </w:rPr>
      </w:pPr>
      <w:r w:rsidRPr="009D380E">
        <w:rPr>
          <w:rFonts w:ascii="Verdana" w:hAnsi="Verdana"/>
        </w:rPr>
        <w:t>Verify Cauchy’s mean value theorem for f(x)=logx  , g(x)=1/x on  [1,e] .</w:t>
      </w:r>
    </w:p>
    <w:p w:rsidR="008A0A3C" w:rsidRPr="009D380E" w:rsidRDefault="008A0A3C" w:rsidP="008A0A3C">
      <w:pPr>
        <w:pStyle w:val="NoSpacing"/>
        <w:spacing w:line="360" w:lineRule="auto"/>
        <w:rPr>
          <w:rFonts w:ascii="Verdana" w:hAnsi="Verdana"/>
        </w:rPr>
      </w:pP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8A0A3C" w:rsidRPr="009D380E" w:rsidRDefault="008A0A3C" w:rsidP="008A0A3C">
      <w:pPr>
        <w:pStyle w:val="NoSpacing"/>
        <w:spacing w:line="360" w:lineRule="auto"/>
        <w:rPr>
          <w:rFonts w:ascii="Verdana" w:eastAsia="Times New Roman" w:hAnsi="Verdana"/>
        </w:rPr>
      </w:pPr>
    </w:p>
    <w:p w:rsidR="008A0A3C" w:rsidRPr="009D380E" w:rsidRDefault="00760AE1" w:rsidP="008A0A3C">
      <w:pPr>
        <w:pStyle w:val="NoSpacing"/>
        <w:spacing w:line="360" w:lineRule="auto"/>
        <w:ind w:left="720"/>
        <w:rPr>
          <w:rFonts w:ascii="Verdana" w:eastAsia="Times New Roman" w:hAnsi="Verdana"/>
        </w:rPr>
      </w:pPr>
      <w:r>
        <w:rPr>
          <w:rFonts w:ascii="Verdana" w:eastAsia="Times New Roman" w:hAnsi="Verdana"/>
          <w:noProof/>
        </w:rPr>
        <w:pict>
          <v:rect id="_x0000_s3362" style="position:absolute;left:0;text-align:left;margin-left:120.15pt;margin-top:-38.2pt;width:263.4pt;height:41.95pt;z-index:251692032" stroked="f">
            <v:textbox style="layout-flow:vertical-ideographic"/>
          </v:rect>
        </w:pict>
      </w:r>
    </w:p>
    <w:p w:rsidR="008F5F10" w:rsidRDefault="008F5F10" w:rsidP="006E6715">
      <w:pPr>
        <w:spacing w:line="360" w:lineRule="auto"/>
        <w:ind w:left="720" w:firstLine="720"/>
        <w:jc w:val="both"/>
        <w:rPr>
          <w:rFonts w:eastAsia="Times New Roman"/>
        </w:rPr>
      </w:pPr>
    </w:p>
    <w:p w:rsidR="008F5F10" w:rsidRDefault="008F5F10" w:rsidP="006E6715">
      <w:pPr>
        <w:spacing w:line="360" w:lineRule="auto"/>
        <w:ind w:left="720" w:firstLine="720"/>
        <w:jc w:val="both"/>
        <w:rPr>
          <w:rFonts w:eastAsia="Times New Roman"/>
        </w:rPr>
      </w:pPr>
    </w:p>
    <w:p w:rsidR="008F5F10" w:rsidRDefault="008F5F10" w:rsidP="006E6715">
      <w:pPr>
        <w:spacing w:line="360" w:lineRule="auto"/>
        <w:ind w:left="720" w:firstLine="720"/>
        <w:jc w:val="both"/>
        <w:rPr>
          <w:rFonts w:eastAsia="Times New Roman"/>
        </w:rPr>
      </w:pPr>
    </w:p>
    <w:p w:rsidR="008F5F10" w:rsidRDefault="008F5F10" w:rsidP="006E6715">
      <w:pPr>
        <w:spacing w:line="360" w:lineRule="auto"/>
        <w:ind w:left="720" w:firstLine="720"/>
        <w:jc w:val="both"/>
        <w:rPr>
          <w:rFonts w:eastAsia="Times New Roman"/>
        </w:rPr>
      </w:pPr>
    </w:p>
    <w:p w:rsidR="008F5F10" w:rsidRDefault="008F5F10" w:rsidP="006E6715">
      <w:pPr>
        <w:spacing w:line="360" w:lineRule="auto"/>
        <w:ind w:left="720" w:firstLine="720"/>
        <w:jc w:val="both"/>
        <w:rPr>
          <w:rFonts w:eastAsia="Times New Roman"/>
        </w:rPr>
      </w:pPr>
    </w:p>
    <w:p w:rsidR="008F5F10" w:rsidRDefault="008F5F10" w:rsidP="006E6715">
      <w:pPr>
        <w:spacing w:line="360" w:lineRule="auto"/>
        <w:ind w:left="720" w:firstLine="720"/>
        <w:jc w:val="both"/>
        <w:rPr>
          <w:rFonts w:eastAsia="Times New Roman"/>
        </w:rPr>
      </w:pPr>
    </w:p>
    <w:p w:rsidR="008F5F10" w:rsidRDefault="008F5F10" w:rsidP="006E6715">
      <w:pPr>
        <w:spacing w:line="360" w:lineRule="auto"/>
        <w:ind w:left="720" w:firstLine="720"/>
        <w:jc w:val="both"/>
        <w:rPr>
          <w:rFonts w:eastAsia="Times New Roman"/>
        </w:rPr>
      </w:pPr>
    </w:p>
    <w:p w:rsidR="008F5F10" w:rsidRDefault="008F5F10" w:rsidP="006E6715">
      <w:pPr>
        <w:spacing w:line="360" w:lineRule="auto"/>
        <w:ind w:left="720" w:firstLine="720"/>
        <w:jc w:val="both"/>
        <w:rPr>
          <w:rFonts w:eastAsia="Times New Roman"/>
        </w:rPr>
      </w:pPr>
    </w:p>
    <w:p w:rsidR="008F5F10" w:rsidRDefault="008F5F10" w:rsidP="006E6715">
      <w:pPr>
        <w:spacing w:line="360" w:lineRule="auto"/>
        <w:ind w:left="720" w:firstLine="720"/>
        <w:jc w:val="both"/>
        <w:rPr>
          <w:rFonts w:eastAsia="Times New Roman"/>
        </w:rPr>
      </w:pPr>
    </w:p>
    <w:p w:rsidR="008F5F10" w:rsidRDefault="008F5F10" w:rsidP="006E6715">
      <w:pPr>
        <w:spacing w:line="360" w:lineRule="auto"/>
        <w:ind w:left="720" w:firstLine="720"/>
        <w:jc w:val="both"/>
        <w:rPr>
          <w:rFonts w:eastAsia="Times New Roman"/>
        </w:rPr>
      </w:pPr>
    </w:p>
    <w:sectPr w:rsidR="008F5F10" w:rsidSect="00166E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040E8"/>
    <w:multiLevelType w:val="hybridMultilevel"/>
    <w:tmpl w:val="04AEFA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6C0288"/>
    <w:multiLevelType w:val="hybridMultilevel"/>
    <w:tmpl w:val="B540D978"/>
    <w:lvl w:ilvl="0" w:tplc="428ECA68">
      <w:start w:val="1"/>
      <w:numFmt w:val="lowerLetter"/>
      <w:lvlText w:val="%1)"/>
      <w:lvlJc w:val="left"/>
      <w:pPr>
        <w:ind w:left="18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35" w:hanging="360"/>
      </w:pPr>
    </w:lvl>
    <w:lvl w:ilvl="2" w:tplc="0409001B" w:tentative="1">
      <w:start w:val="1"/>
      <w:numFmt w:val="lowerRoman"/>
      <w:lvlText w:val="%3."/>
      <w:lvlJc w:val="right"/>
      <w:pPr>
        <w:ind w:left="3255" w:hanging="180"/>
      </w:pPr>
    </w:lvl>
    <w:lvl w:ilvl="3" w:tplc="0409000F" w:tentative="1">
      <w:start w:val="1"/>
      <w:numFmt w:val="decimal"/>
      <w:lvlText w:val="%4."/>
      <w:lvlJc w:val="left"/>
      <w:pPr>
        <w:ind w:left="3975" w:hanging="360"/>
      </w:pPr>
    </w:lvl>
    <w:lvl w:ilvl="4" w:tplc="04090019" w:tentative="1">
      <w:start w:val="1"/>
      <w:numFmt w:val="lowerLetter"/>
      <w:lvlText w:val="%5."/>
      <w:lvlJc w:val="left"/>
      <w:pPr>
        <w:ind w:left="4695" w:hanging="360"/>
      </w:pPr>
    </w:lvl>
    <w:lvl w:ilvl="5" w:tplc="0409001B" w:tentative="1">
      <w:start w:val="1"/>
      <w:numFmt w:val="lowerRoman"/>
      <w:lvlText w:val="%6."/>
      <w:lvlJc w:val="right"/>
      <w:pPr>
        <w:ind w:left="5415" w:hanging="180"/>
      </w:pPr>
    </w:lvl>
    <w:lvl w:ilvl="6" w:tplc="0409000F" w:tentative="1">
      <w:start w:val="1"/>
      <w:numFmt w:val="decimal"/>
      <w:lvlText w:val="%7."/>
      <w:lvlJc w:val="left"/>
      <w:pPr>
        <w:ind w:left="6135" w:hanging="360"/>
      </w:pPr>
    </w:lvl>
    <w:lvl w:ilvl="7" w:tplc="04090019" w:tentative="1">
      <w:start w:val="1"/>
      <w:numFmt w:val="lowerLetter"/>
      <w:lvlText w:val="%8."/>
      <w:lvlJc w:val="left"/>
      <w:pPr>
        <w:ind w:left="6855" w:hanging="360"/>
      </w:pPr>
    </w:lvl>
    <w:lvl w:ilvl="8" w:tplc="0409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2">
    <w:nsid w:val="037C526F"/>
    <w:multiLevelType w:val="hybridMultilevel"/>
    <w:tmpl w:val="36409E82"/>
    <w:lvl w:ilvl="0" w:tplc="78C22426">
      <w:start w:val="1"/>
      <w:numFmt w:val="lowerLetter"/>
      <w:lvlText w:val="(%1)"/>
      <w:lvlJc w:val="left"/>
      <w:pPr>
        <w:ind w:left="108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3A746CD"/>
    <w:multiLevelType w:val="hybridMultilevel"/>
    <w:tmpl w:val="697884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217277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06DF4620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07144BD5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07381568"/>
    <w:multiLevelType w:val="hybridMultilevel"/>
    <w:tmpl w:val="DDE66DD8"/>
    <w:lvl w:ilvl="0" w:tplc="2228AF7C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86121C8"/>
    <w:multiLevelType w:val="hybridMultilevel"/>
    <w:tmpl w:val="3C7CF22E"/>
    <w:lvl w:ilvl="0" w:tplc="834C8484">
      <w:start w:val="1"/>
      <w:numFmt w:val="lowerRoman"/>
      <w:lvlText w:val="%1)"/>
      <w:lvlJc w:val="left"/>
      <w:pPr>
        <w:ind w:left="1155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15" w:hanging="360"/>
      </w:pPr>
    </w:lvl>
    <w:lvl w:ilvl="2" w:tplc="4009001B" w:tentative="1">
      <w:start w:val="1"/>
      <w:numFmt w:val="lowerRoman"/>
      <w:lvlText w:val="%3."/>
      <w:lvlJc w:val="right"/>
      <w:pPr>
        <w:ind w:left="2235" w:hanging="180"/>
      </w:pPr>
    </w:lvl>
    <w:lvl w:ilvl="3" w:tplc="4009000F" w:tentative="1">
      <w:start w:val="1"/>
      <w:numFmt w:val="decimal"/>
      <w:lvlText w:val="%4."/>
      <w:lvlJc w:val="left"/>
      <w:pPr>
        <w:ind w:left="2955" w:hanging="360"/>
      </w:pPr>
    </w:lvl>
    <w:lvl w:ilvl="4" w:tplc="40090019" w:tentative="1">
      <w:start w:val="1"/>
      <w:numFmt w:val="lowerLetter"/>
      <w:lvlText w:val="%5."/>
      <w:lvlJc w:val="left"/>
      <w:pPr>
        <w:ind w:left="3675" w:hanging="360"/>
      </w:pPr>
    </w:lvl>
    <w:lvl w:ilvl="5" w:tplc="4009001B" w:tentative="1">
      <w:start w:val="1"/>
      <w:numFmt w:val="lowerRoman"/>
      <w:lvlText w:val="%6."/>
      <w:lvlJc w:val="right"/>
      <w:pPr>
        <w:ind w:left="4395" w:hanging="180"/>
      </w:pPr>
    </w:lvl>
    <w:lvl w:ilvl="6" w:tplc="4009000F" w:tentative="1">
      <w:start w:val="1"/>
      <w:numFmt w:val="decimal"/>
      <w:lvlText w:val="%7."/>
      <w:lvlJc w:val="left"/>
      <w:pPr>
        <w:ind w:left="5115" w:hanging="360"/>
      </w:pPr>
    </w:lvl>
    <w:lvl w:ilvl="7" w:tplc="40090019" w:tentative="1">
      <w:start w:val="1"/>
      <w:numFmt w:val="lowerLetter"/>
      <w:lvlText w:val="%8."/>
      <w:lvlJc w:val="left"/>
      <w:pPr>
        <w:ind w:left="5835" w:hanging="360"/>
      </w:pPr>
    </w:lvl>
    <w:lvl w:ilvl="8" w:tplc="40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9">
    <w:nsid w:val="09B636E5"/>
    <w:multiLevelType w:val="hybridMultilevel"/>
    <w:tmpl w:val="83304762"/>
    <w:lvl w:ilvl="0" w:tplc="E79A90EA">
      <w:start w:val="1"/>
      <w:numFmt w:val="decimal"/>
      <w:lvlText w:val="%1)"/>
      <w:lvlJc w:val="left"/>
      <w:pPr>
        <w:ind w:left="644" w:hanging="360"/>
      </w:pPr>
      <w:rPr>
        <w:rFonts w:hint="default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A092BA0"/>
    <w:multiLevelType w:val="hybridMultilevel"/>
    <w:tmpl w:val="51CA3A56"/>
    <w:lvl w:ilvl="0" w:tplc="6E9CB550">
      <w:numFmt w:val="decimal"/>
      <w:lvlText w:val="%1"/>
      <w:lvlJc w:val="left"/>
      <w:pPr>
        <w:ind w:left="7875" w:hanging="1515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7440" w:hanging="360"/>
      </w:pPr>
    </w:lvl>
    <w:lvl w:ilvl="2" w:tplc="0409001B" w:tentative="1">
      <w:start w:val="1"/>
      <w:numFmt w:val="lowerRoman"/>
      <w:lvlText w:val="%3."/>
      <w:lvlJc w:val="right"/>
      <w:pPr>
        <w:ind w:left="8160" w:hanging="180"/>
      </w:pPr>
    </w:lvl>
    <w:lvl w:ilvl="3" w:tplc="0409000F" w:tentative="1">
      <w:start w:val="1"/>
      <w:numFmt w:val="decimal"/>
      <w:lvlText w:val="%4."/>
      <w:lvlJc w:val="left"/>
      <w:pPr>
        <w:ind w:left="8880" w:hanging="360"/>
      </w:pPr>
    </w:lvl>
    <w:lvl w:ilvl="4" w:tplc="04090019" w:tentative="1">
      <w:start w:val="1"/>
      <w:numFmt w:val="lowerLetter"/>
      <w:lvlText w:val="%5."/>
      <w:lvlJc w:val="left"/>
      <w:pPr>
        <w:ind w:left="9600" w:hanging="360"/>
      </w:pPr>
    </w:lvl>
    <w:lvl w:ilvl="5" w:tplc="0409001B" w:tentative="1">
      <w:start w:val="1"/>
      <w:numFmt w:val="lowerRoman"/>
      <w:lvlText w:val="%6."/>
      <w:lvlJc w:val="right"/>
      <w:pPr>
        <w:ind w:left="10320" w:hanging="180"/>
      </w:pPr>
    </w:lvl>
    <w:lvl w:ilvl="6" w:tplc="0409000F" w:tentative="1">
      <w:start w:val="1"/>
      <w:numFmt w:val="decimal"/>
      <w:lvlText w:val="%7."/>
      <w:lvlJc w:val="left"/>
      <w:pPr>
        <w:ind w:left="11040" w:hanging="360"/>
      </w:pPr>
    </w:lvl>
    <w:lvl w:ilvl="7" w:tplc="04090019" w:tentative="1">
      <w:start w:val="1"/>
      <w:numFmt w:val="lowerLetter"/>
      <w:lvlText w:val="%8."/>
      <w:lvlJc w:val="left"/>
      <w:pPr>
        <w:ind w:left="11760" w:hanging="360"/>
      </w:pPr>
    </w:lvl>
    <w:lvl w:ilvl="8" w:tplc="0409001B" w:tentative="1">
      <w:start w:val="1"/>
      <w:numFmt w:val="lowerRoman"/>
      <w:lvlText w:val="%9."/>
      <w:lvlJc w:val="right"/>
      <w:pPr>
        <w:ind w:left="12480" w:hanging="180"/>
      </w:pPr>
    </w:lvl>
  </w:abstractNum>
  <w:abstractNum w:abstractNumId="11">
    <w:nsid w:val="0A256415"/>
    <w:multiLevelType w:val="hybridMultilevel"/>
    <w:tmpl w:val="555C1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BAB504D"/>
    <w:multiLevelType w:val="hybridMultilevel"/>
    <w:tmpl w:val="EEE69002"/>
    <w:lvl w:ilvl="0" w:tplc="C4A6BF6A">
      <w:start w:val="18"/>
      <w:numFmt w:val="decimal"/>
      <w:lvlText w:val="%1."/>
      <w:lvlJc w:val="left"/>
      <w:pPr>
        <w:tabs>
          <w:tab w:val="num" w:pos="720"/>
        </w:tabs>
        <w:ind w:left="7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3">
    <w:nsid w:val="0BD942F2"/>
    <w:multiLevelType w:val="hybridMultilevel"/>
    <w:tmpl w:val="48D440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D2912BC"/>
    <w:multiLevelType w:val="hybridMultilevel"/>
    <w:tmpl w:val="AD44A3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0D3279ED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0E1A3115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0F6262E4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111B7D55"/>
    <w:multiLevelType w:val="hybridMultilevel"/>
    <w:tmpl w:val="24040982"/>
    <w:lvl w:ilvl="0" w:tplc="29D8A532">
      <w:start w:val="4"/>
      <w:numFmt w:val="upperLetter"/>
      <w:pStyle w:val="Style1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125C0A2D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15103447"/>
    <w:multiLevelType w:val="hybridMultilevel"/>
    <w:tmpl w:val="C2C69BA0"/>
    <w:lvl w:ilvl="0" w:tplc="C256016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17FD732F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1931299F"/>
    <w:multiLevelType w:val="hybridMultilevel"/>
    <w:tmpl w:val="A802E566"/>
    <w:lvl w:ilvl="0" w:tplc="F3E8D61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A5C7504"/>
    <w:multiLevelType w:val="hybridMultilevel"/>
    <w:tmpl w:val="CF905750"/>
    <w:lvl w:ilvl="0" w:tplc="045464A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1AFA2688"/>
    <w:multiLevelType w:val="hybridMultilevel"/>
    <w:tmpl w:val="CB262546"/>
    <w:lvl w:ilvl="0" w:tplc="A8BA8B6A">
      <w:start w:val="1"/>
      <w:numFmt w:val="lowerLetter"/>
      <w:lvlText w:val="(%1)"/>
      <w:lvlJc w:val="left"/>
      <w:pPr>
        <w:ind w:left="1353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1DB01EA1"/>
    <w:multiLevelType w:val="hybridMultilevel"/>
    <w:tmpl w:val="E892AB54"/>
    <w:lvl w:ilvl="0" w:tplc="0B669B64">
      <w:start w:val="1"/>
      <w:numFmt w:val="lowerLetter"/>
      <w:lvlText w:val="(%1)"/>
      <w:lvlJc w:val="left"/>
      <w:pPr>
        <w:ind w:left="1211" w:hanging="360"/>
      </w:pPr>
      <w:rPr>
        <w:rFonts w:eastAsia="Times New Roman"/>
      </w:r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1DB444A8"/>
    <w:multiLevelType w:val="hybridMultilevel"/>
    <w:tmpl w:val="83968F72"/>
    <w:lvl w:ilvl="0" w:tplc="70A028C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1E640943"/>
    <w:multiLevelType w:val="hybridMultilevel"/>
    <w:tmpl w:val="4C2487D8"/>
    <w:lvl w:ilvl="0" w:tplc="E366551A">
      <w:start w:val="1"/>
      <w:numFmt w:val="lowerRoman"/>
      <w:lvlText w:val="(%1)"/>
      <w:lvlJc w:val="left"/>
      <w:pPr>
        <w:ind w:left="1440" w:hanging="72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1F0D6B5A"/>
    <w:multiLevelType w:val="hybridMultilevel"/>
    <w:tmpl w:val="4B0A4AF4"/>
    <w:lvl w:ilvl="0" w:tplc="899246BE">
      <w:start w:val="1"/>
      <w:numFmt w:val="decimal"/>
      <w:lvlText w:val="(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9">
    <w:nsid w:val="1F4E3573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1F6A50AF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200B0ED3"/>
    <w:multiLevelType w:val="hybridMultilevel"/>
    <w:tmpl w:val="88489E3C"/>
    <w:lvl w:ilvl="0" w:tplc="3D16BDB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206460BB"/>
    <w:multiLevelType w:val="hybridMultilevel"/>
    <w:tmpl w:val="0D108620"/>
    <w:lvl w:ilvl="0" w:tplc="04090011">
      <w:start w:val="6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21CE0AD1"/>
    <w:multiLevelType w:val="hybridMultilevel"/>
    <w:tmpl w:val="41220B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21D652F"/>
    <w:multiLevelType w:val="hybridMultilevel"/>
    <w:tmpl w:val="A23C60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22A84003"/>
    <w:multiLevelType w:val="hybridMultilevel"/>
    <w:tmpl w:val="41C0C014"/>
    <w:lvl w:ilvl="0" w:tplc="F70AEB6C">
      <w:start w:val="1"/>
      <w:numFmt w:val="lowerLetter"/>
      <w:lvlText w:val="(%1)"/>
      <w:lvlJc w:val="left"/>
      <w:pPr>
        <w:ind w:left="108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22CE66F5"/>
    <w:multiLevelType w:val="hybridMultilevel"/>
    <w:tmpl w:val="554EE964"/>
    <w:lvl w:ilvl="0" w:tplc="F75E753E">
      <w:start w:val="1"/>
      <w:numFmt w:val="lowerLetter"/>
      <w:lvlText w:val="(%1)"/>
      <w:lvlJc w:val="left"/>
      <w:pPr>
        <w:ind w:left="108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2363580E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23983C92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24766F16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25822621"/>
    <w:multiLevelType w:val="hybridMultilevel"/>
    <w:tmpl w:val="EB525D7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25D21113"/>
    <w:multiLevelType w:val="hybridMultilevel"/>
    <w:tmpl w:val="E6588548"/>
    <w:lvl w:ilvl="0" w:tplc="44F4ADE6">
      <w:start w:val="1"/>
      <w:numFmt w:val="lowerLetter"/>
      <w:lvlText w:val="(%1)"/>
      <w:lvlJc w:val="left"/>
      <w:pPr>
        <w:ind w:left="108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262B0A76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>
    <w:nsid w:val="2675189A"/>
    <w:multiLevelType w:val="hybridMultilevel"/>
    <w:tmpl w:val="A4668438"/>
    <w:lvl w:ilvl="0" w:tplc="40090011">
      <w:start w:val="1"/>
      <w:numFmt w:val="decimal"/>
      <w:lvlText w:val="%1)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286C628F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>
    <w:nsid w:val="2896310B"/>
    <w:multiLevelType w:val="hybridMultilevel"/>
    <w:tmpl w:val="06DCA590"/>
    <w:lvl w:ilvl="0" w:tplc="E3944E74">
      <w:start w:val="1"/>
      <w:numFmt w:val="lowerLetter"/>
      <w:lvlText w:val="(%1)"/>
      <w:lvlJc w:val="left"/>
      <w:pPr>
        <w:ind w:left="108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290E3DEE"/>
    <w:multiLevelType w:val="hybridMultilevel"/>
    <w:tmpl w:val="815055D0"/>
    <w:lvl w:ilvl="0" w:tplc="AEFEF9EC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>
    <w:nsid w:val="298C0A29"/>
    <w:multiLevelType w:val="hybridMultilevel"/>
    <w:tmpl w:val="A59CDB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2A1F1F1D"/>
    <w:multiLevelType w:val="hybridMultilevel"/>
    <w:tmpl w:val="B79C68BE"/>
    <w:lvl w:ilvl="0" w:tplc="AA48267C">
      <w:start w:val="1"/>
      <w:numFmt w:val="lowerLetter"/>
      <w:lvlText w:val="(%1)"/>
      <w:lvlJc w:val="left"/>
      <w:pPr>
        <w:tabs>
          <w:tab w:val="num" w:pos="810"/>
        </w:tabs>
        <w:ind w:left="81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49">
    <w:nsid w:val="2A361BBA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0">
    <w:nsid w:val="2D2A6454"/>
    <w:multiLevelType w:val="hybridMultilevel"/>
    <w:tmpl w:val="816C89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2D391565"/>
    <w:multiLevelType w:val="hybridMultilevel"/>
    <w:tmpl w:val="47AE3542"/>
    <w:lvl w:ilvl="0" w:tplc="B9C2012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>
    <w:nsid w:val="2DA5615B"/>
    <w:multiLevelType w:val="hybridMultilevel"/>
    <w:tmpl w:val="4A40FF2C"/>
    <w:lvl w:ilvl="0" w:tplc="8FA4F88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3">
    <w:nsid w:val="2F8F47FB"/>
    <w:multiLevelType w:val="hybridMultilevel"/>
    <w:tmpl w:val="953A6F48"/>
    <w:lvl w:ilvl="0" w:tplc="55EE1616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3082183B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5">
    <w:nsid w:val="313C0C9F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>
    <w:nsid w:val="31BF2D69"/>
    <w:multiLevelType w:val="hybridMultilevel"/>
    <w:tmpl w:val="D27C8F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31C8708F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8">
    <w:nsid w:val="32871DC5"/>
    <w:multiLevelType w:val="hybridMultilevel"/>
    <w:tmpl w:val="EF42501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32E1129D"/>
    <w:multiLevelType w:val="hybridMultilevel"/>
    <w:tmpl w:val="92EA88D0"/>
    <w:lvl w:ilvl="0" w:tplc="D5A2503C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33005783"/>
    <w:multiLevelType w:val="hybridMultilevel"/>
    <w:tmpl w:val="11D4426C"/>
    <w:lvl w:ilvl="0" w:tplc="6C8CD70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1">
    <w:nsid w:val="333C526B"/>
    <w:multiLevelType w:val="hybridMultilevel"/>
    <w:tmpl w:val="894C9FE2"/>
    <w:lvl w:ilvl="0" w:tplc="6DFE2C58">
      <w:start w:val="16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2">
    <w:nsid w:val="335F7FD6"/>
    <w:multiLevelType w:val="hybridMultilevel"/>
    <w:tmpl w:val="B5C025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34172498"/>
    <w:multiLevelType w:val="hybridMultilevel"/>
    <w:tmpl w:val="0B5AB5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360D3DFA"/>
    <w:multiLevelType w:val="hybridMultilevel"/>
    <w:tmpl w:val="2B722F98"/>
    <w:lvl w:ilvl="0" w:tplc="E7A6727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5">
    <w:nsid w:val="367014F0"/>
    <w:multiLevelType w:val="hybridMultilevel"/>
    <w:tmpl w:val="1A28BE8C"/>
    <w:lvl w:ilvl="0" w:tplc="6514338E">
      <w:start w:val="1"/>
      <w:numFmt w:val="lowerLetter"/>
      <w:lvlText w:val="(%1)"/>
      <w:lvlJc w:val="left"/>
      <w:pPr>
        <w:ind w:left="1080" w:hanging="360"/>
      </w:pPr>
      <w:rPr>
        <w:rFonts w:eastAsia="Times New Roman"/>
      </w:r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6">
    <w:nsid w:val="3678654D"/>
    <w:multiLevelType w:val="hybridMultilevel"/>
    <w:tmpl w:val="1C9CD7F8"/>
    <w:lvl w:ilvl="0" w:tplc="47224EDE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25" w:hanging="360"/>
      </w:pPr>
    </w:lvl>
    <w:lvl w:ilvl="2" w:tplc="4009001B" w:tentative="1">
      <w:start w:val="1"/>
      <w:numFmt w:val="lowerRoman"/>
      <w:lvlText w:val="%3."/>
      <w:lvlJc w:val="right"/>
      <w:pPr>
        <w:ind w:left="2145" w:hanging="180"/>
      </w:pPr>
    </w:lvl>
    <w:lvl w:ilvl="3" w:tplc="4009000F" w:tentative="1">
      <w:start w:val="1"/>
      <w:numFmt w:val="decimal"/>
      <w:lvlText w:val="%4."/>
      <w:lvlJc w:val="left"/>
      <w:pPr>
        <w:ind w:left="2865" w:hanging="360"/>
      </w:pPr>
    </w:lvl>
    <w:lvl w:ilvl="4" w:tplc="40090019" w:tentative="1">
      <w:start w:val="1"/>
      <w:numFmt w:val="lowerLetter"/>
      <w:lvlText w:val="%5."/>
      <w:lvlJc w:val="left"/>
      <w:pPr>
        <w:ind w:left="3585" w:hanging="360"/>
      </w:pPr>
    </w:lvl>
    <w:lvl w:ilvl="5" w:tplc="4009001B" w:tentative="1">
      <w:start w:val="1"/>
      <w:numFmt w:val="lowerRoman"/>
      <w:lvlText w:val="%6."/>
      <w:lvlJc w:val="right"/>
      <w:pPr>
        <w:ind w:left="4305" w:hanging="180"/>
      </w:pPr>
    </w:lvl>
    <w:lvl w:ilvl="6" w:tplc="4009000F" w:tentative="1">
      <w:start w:val="1"/>
      <w:numFmt w:val="decimal"/>
      <w:lvlText w:val="%7."/>
      <w:lvlJc w:val="left"/>
      <w:pPr>
        <w:ind w:left="5025" w:hanging="360"/>
      </w:pPr>
    </w:lvl>
    <w:lvl w:ilvl="7" w:tplc="40090019" w:tentative="1">
      <w:start w:val="1"/>
      <w:numFmt w:val="lowerLetter"/>
      <w:lvlText w:val="%8."/>
      <w:lvlJc w:val="left"/>
      <w:pPr>
        <w:ind w:left="5745" w:hanging="360"/>
      </w:pPr>
    </w:lvl>
    <w:lvl w:ilvl="8" w:tplc="40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67">
    <w:nsid w:val="36A76FC1"/>
    <w:multiLevelType w:val="hybridMultilevel"/>
    <w:tmpl w:val="1B469460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8">
    <w:nsid w:val="378358FD"/>
    <w:multiLevelType w:val="hybridMultilevel"/>
    <w:tmpl w:val="0A26ABEC"/>
    <w:lvl w:ilvl="0" w:tplc="192AC3CC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>
    <w:nsid w:val="37E333E4"/>
    <w:multiLevelType w:val="hybridMultilevel"/>
    <w:tmpl w:val="CFC69284"/>
    <w:lvl w:ilvl="0" w:tplc="0DCA416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>
    <w:nsid w:val="38ED2A7C"/>
    <w:multiLevelType w:val="hybridMultilevel"/>
    <w:tmpl w:val="95CEA022"/>
    <w:lvl w:ilvl="0" w:tplc="CEE00378">
      <w:start w:val="1"/>
      <w:numFmt w:val="lowerRoman"/>
      <w:lvlText w:val="(%1)"/>
      <w:lvlJc w:val="left"/>
      <w:pPr>
        <w:ind w:left="144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391E79AE"/>
    <w:multiLevelType w:val="hybridMultilevel"/>
    <w:tmpl w:val="5060DEC2"/>
    <w:lvl w:ilvl="0" w:tplc="FE84D84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2">
    <w:nsid w:val="3C414EF1"/>
    <w:multiLevelType w:val="hybridMultilevel"/>
    <w:tmpl w:val="5CF82D68"/>
    <w:lvl w:ilvl="0" w:tplc="3A60F298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>
    <w:nsid w:val="3EED53BE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>
    <w:nsid w:val="3FF905AF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5">
    <w:nsid w:val="407163B2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>
    <w:nsid w:val="40F65840"/>
    <w:multiLevelType w:val="hybridMultilevel"/>
    <w:tmpl w:val="8D268BC0"/>
    <w:lvl w:ilvl="0" w:tplc="496C09D4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77">
    <w:nsid w:val="411E5302"/>
    <w:multiLevelType w:val="hybridMultilevel"/>
    <w:tmpl w:val="5B0091A8"/>
    <w:lvl w:ilvl="0" w:tplc="41829408">
      <w:start w:val="1"/>
      <w:numFmt w:val="lowerLetter"/>
      <w:lvlText w:val="(%1)"/>
      <w:lvlJc w:val="left"/>
      <w:pPr>
        <w:ind w:left="108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>
    <w:nsid w:val="41564953"/>
    <w:multiLevelType w:val="hybridMultilevel"/>
    <w:tmpl w:val="50FA0D32"/>
    <w:lvl w:ilvl="0" w:tplc="05F854B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41A8036C"/>
    <w:multiLevelType w:val="hybridMultilevel"/>
    <w:tmpl w:val="10B093A6"/>
    <w:lvl w:ilvl="0" w:tplc="19703086">
      <w:start w:val="1"/>
      <w:numFmt w:val="decimal"/>
      <w:lvlText w:val="(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80">
    <w:nsid w:val="423F34CE"/>
    <w:multiLevelType w:val="hybridMultilevel"/>
    <w:tmpl w:val="18C8FC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431E192A"/>
    <w:multiLevelType w:val="hybridMultilevel"/>
    <w:tmpl w:val="4386F0F4"/>
    <w:lvl w:ilvl="0" w:tplc="3D60E204">
      <w:start w:val="1"/>
      <w:numFmt w:val="decimal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25"/>
        </w:tabs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5"/>
        </w:tabs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85"/>
        </w:tabs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05"/>
        </w:tabs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25"/>
        </w:tabs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45"/>
        </w:tabs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65"/>
        </w:tabs>
        <w:ind w:left="6165" w:hanging="180"/>
      </w:pPr>
    </w:lvl>
  </w:abstractNum>
  <w:abstractNum w:abstractNumId="82">
    <w:nsid w:val="43EF7B6A"/>
    <w:multiLevelType w:val="hybridMultilevel"/>
    <w:tmpl w:val="28F804D2"/>
    <w:lvl w:ilvl="0" w:tplc="092C3A62">
      <w:start w:val="1"/>
      <w:numFmt w:val="lowerLetter"/>
      <w:lvlText w:val="(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3">
    <w:nsid w:val="45534AAD"/>
    <w:multiLevelType w:val="hybridMultilevel"/>
    <w:tmpl w:val="937A1BE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60F5FFC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5">
    <w:nsid w:val="47C63DE9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6">
    <w:nsid w:val="48291AB7"/>
    <w:multiLevelType w:val="hybridMultilevel"/>
    <w:tmpl w:val="9C9A3E44"/>
    <w:lvl w:ilvl="0" w:tplc="2D00A70A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87">
    <w:nsid w:val="48A51810"/>
    <w:multiLevelType w:val="hybridMultilevel"/>
    <w:tmpl w:val="F9E44A02"/>
    <w:lvl w:ilvl="0" w:tplc="C6EE553A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8">
    <w:nsid w:val="4FCA4F34"/>
    <w:multiLevelType w:val="hybridMultilevel"/>
    <w:tmpl w:val="4EFCAFBE"/>
    <w:lvl w:ilvl="0" w:tplc="1756932A">
      <w:start w:val="1"/>
      <w:numFmt w:val="lowerLetter"/>
      <w:lvlText w:val="(%1)"/>
      <w:lvlJc w:val="left"/>
      <w:pPr>
        <w:ind w:left="1080" w:hanging="360"/>
      </w:pPr>
      <w:rPr>
        <w:rFonts w:eastAsia="Times New Roman"/>
      </w:r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>
    <w:nsid w:val="4FCE546A"/>
    <w:multiLevelType w:val="multilevel"/>
    <w:tmpl w:val="58C850A0"/>
    <w:styleLink w:val="D01"/>
    <w:lvl w:ilvl="0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numFmt w:val="decimal"/>
      <w:lvlText w:val="%1.%2.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  <w:rPr>
        <w:rFonts w:hint="default"/>
      </w:rPr>
    </w:lvl>
  </w:abstractNum>
  <w:abstractNum w:abstractNumId="90">
    <w:nsid w:val="50D12A3B"/>
    <w:multiLevelType w:val="hybridMultilevel"/>
    <w:tmpl w:val="58226BDE"/>
    <w:lvl w:ilvl="0" w:tplc="0409000F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50E22B5E"/>
    <w:multiLevelType w:val="hybridMultilevel"/>
    <w:tmpl w:val="04E043E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2">
    <w:nsid w:val="52391F0E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3">
    <w:nsid w:val="531B786C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4">
    <w:nsid w:val="532460CF"/>
    <w:multiLevelType w:val="hybridMultilevel"/>
    <w:tmpl w:val="571AF872"/>
    <w:lvl w:ilvl="0" w:tplc="7960EFB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53A52B48"/>
    <w:multiLevelType w:val="hybridMultilevel"/>
    <w:tmpl w:val="E542A8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54366AC7"/>
    <w:multiLevelType w:val="hybridMultilevel"/>
    <w:tmpl w:val="0B56503E"/>
    <w:lvl w:ilvl="0" w:tplc="4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7">
    <w:nsid w:val="54AC02EF"/>
    <w:multiLevelType w:val="hybridMultilevel"/>
    <w:tmpl w:val="29225F22"/>
    <w:lvl w:ilvl="0" w:tplc="E7DC7EDC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8">
    <w:nsid w:val="54F63774"/>
    <w:multiLevelType w:val="multilevel"/>
    <w:tmpl w:val="3B96509E"/>
    <w:styleLink w:val="CurrentList1"/>
    <w:lvl w:ilvl="0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numFmt w:val="decimal"/>
      <w:lvlText w:val="%1.%2.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680" w:hanging="1440"/>
      </w:pPr>
      <w:rPr>
        <w:rFonts w:hint="default"/>
      </w:rPr>
    </w:lvl>
  </w:abstractNum>
  <w:abstractNum w:abstractNumId="99">
    <w:nsid w:val="55584CCB"/>
    <w:multiLevelType w:val="hybridMultilevel"/>
    <w:tmpl w:val="5726BCB4"/>
    <w:lvl w:ilvl="0" w:tplc="40090011">
      <w:start w:val="1"/>
      <w:numFmt w:val="decimal"/>
      <w:lvlText w:val="%1)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0">
    <w:nsid w:val="57BD35BA"/>
    <w:multiLevelType w:val="hybridMultilevel"/>
    <w:tmpl w:val="875A02BA"/>
    <w:lvl w:ilvl="0" w:tplc="67E67C7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838148C"/>
    <w:multiLevelType w:val="hybridMultilevel"/>
    <w:tmpl w:val="83E2E1FC"/>
    <w:lvl w:ilvl="0" w:tplc="0409000F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95318BE"/>
    <w:multiLevelType w:val="hybridMultilevel"/>
    <w:tmpl w:val="8E804E1E"/>
    <w:lvl w:ilvl="0" w:tplc="536248C2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3">
    <w:nsid w:val="5AB16E91"/>
    <w:multiLevelType w:val="hybridMultilevel"/>
    <w:tmpl w:val="9FE6A10C"/>
    <w:lvl w:ilvl="0" w:tplc="0368FC82">
      <w:start w:val="23"/>
      <w:numFmt w:val="decimal"/>
      <w:lvlText w:val="%1)"/>
      <w:lvlJc w:val="left"/>
      <w:pPr>
        <w:ind w:left="1110" w:hanging="39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4">
    <w:nsid w:val="5C56269E"/>
    <w:multiLevelType w:val="hybridMultilevel"/>
    <w:tmpl w:val="1F926F3A"/>
    <w:lvl w:ilvl="0" w:tplc="D1C2847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94577F"/>
    <w:multiLevelType w:val="hybridMultilevel"/>
    <w:tmpl w:val="BD7A80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5E540C40"/>
    <w:multiLevelType w:val="hybridMultilevel"/>
    <w:tmpl w:val="6332F4BC"/>
    <w:lvl w:ilvl="0" w:tplc="4C9EBDB6">
      <w:start w:val="1"/>
      <w:numFmt w:val="lowerLetter"/>
      <w:lvlText w:val="(%1)"/>
      <w:lvlJc w:val="left"/>
      <w:pPr>
        <w:ind w:left="1080" w:hanging="360"/>
      </w:pPr>
      <w:rPr>
        <w:rFonts w:eastAsia="Times New Roman"/>
      </w:r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7">
    <w:nsid w:val="5EB75CCA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8">
    <w:nsid w:val="5F093536"/>
    <w:multiLevelType w:val="hybridMultilevel"/>
    <w:tmpl w:val="ACE666F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5F0C1DE8"/>
    <w:multiLevelType w:val="hybridMultilevel"/>
    <w:tmpl w:val="E61663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5FE04FA3"/>
    <w:multiLevelType w:val="hybridMultilevel"/>
    <w:tmpl w:val="3872B63E"/>
    <w:lvl w:ilvl="0" w:tplc="FF18F98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1">
    <w:nsid w:val="5FE40669"/>
    <w:multiLevelType w:val="hybridMultilevel"/>
    <w:tmpl w:val="808E246C"/>
    <w:lvl w:ilvl="0" w:tplc="D3B2ECB6">
      <w:start w:val="1"/>
      <w:numFmt w:val="lowerRoman"/>
      <w:lvlText w:val="%1)"/>
      <w:lvlJc w:val="left"/>
      <w:pPr>
        <w:ind w:left="1185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45" w:hanging="360"/>
      </w:pPr>
    </w:lvl>
    <w:lvl w:ilvl="2" w:tplc="4009001B" w:tentative="1">
      <w:start w:val="1"/>
      <w:numFmt w:val="lowerRoman"/>
      <w:lvlText w:val="%3."/>
      <w:lvlJc w:val="right"/>
      <w:pPr>
        <w:ind w:left="2265" w:hanging="180"/>
      </w:pPr>
    </w:lvl>
    <w:lvl w:ilvl="3" w:tplc="4009000F" w:tentative="1">
      <w:start w:val="1"/>
      <w:numFmt w:val="decimal"/>
      <w:lvlText w:val="%4."/>
      <w:lvlJc w:val="left"/>
      <w:pPr>
        <w:ind w:left="2985" w:hanging="360"/>
      </w:pPr>
    </w:lvl>
    <w:lvl w:ilvl="4" w:tplc="40090019" w:tentative="1">
      <w:start w:val="1"/>
      <w:numFmt w:val="lowerLetter"/>
      <w:lvlText w:val="%5."/>
      <w:lvlJc w:val="left"/>
      <w:pPr>
        <w:ind w:left="3705" w:hanging="360"/>
      </w:pPr>
    </w:lvl>
    <w:lvl w:ilvl="5" w:tplc="4009001B" w:tentative="1">
      <w:start w:val="1"/>
      <w:numFmt w:val="lowerRoman"/>
      <w:lvlText w:val="%6."/>
      <w:lvlJc w:val="right"/>
      <w:pPr>
        <w:ind w:left="4425" w:hanging="180"/>
      </w:pPr>
    </w:lvl>
    <w:lvl w:ilvl="6" w:tplc="4009000F" w:tentative="1">
      <w:start w:val="1"/>
      <w:numFmt w:val="decimal"/>
      <w:lvlText w:val="%7."/>
      <w:lvlJc w:val="left"/>
      <w:pPr>
        <w:ind w:left="5145" w:hanging="360"/>
      </w:pPr>
    </w:lvl>
    <w:lvl w:ilvl="7" w:tplc="40090019" w:tentative="1">
      <w:start w:val="1"/>
      <w:numFmt w:val="lowerLetter"/>
      <w:lvlText w:val="%8."/>
      <w:lvlJc w:val="left"/>
      <w:pPr>
        <w:ind w:left="5865" w:hanging="360"/>
      </w:pPr>
    </w:lvl>
    <w:lvl w:ilvl="8" w:tplc="40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12">
    <w:nsid w:val="5FF210E2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3">
    <w:nsid w:val="5FF86FEC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4">
    <w:nsid w:val="5FFF1014"/>
    <w:multiLevelType w:val="hybridMultilevel"/>
    <w:tmpl w:val="1A86059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1775C5E"/>
    <w:multiLevelType w:val="hybridMultilevel"/>
    <w:tmpl w:val="4F92E6C0"/>
    <w:lvl w:ilvl="0" w:tplc="642437AC">
      <w:start w:val="1"/>
      <w:numFmt w:val="lowerLetter"/>
      <w:lvlText w:val="(%1)"/>
      <w:lvlJc w:val="left"/>
      <w:pPr>
        <w:ind w:left="1080" w:hanging="360"/>
      </w:pPr>
      <w:rPr>
        <w:rFonts w:eastAsia="Times New Roman"/>
      </w:r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6">
    <w:nsid w:val="61FD0301"/>
    <w:multiLevelType w:val="hybridMultilevel"/>
    <w:tmpl w:val="0CB86848"/>
    <w:lvl w:ilvl="0" w:tplc="01488252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63B14FF7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8">
    <w:nsid w:val="65511BFF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9">
    <w:nsid w:val="65512718"/>
    <w:multiLevelType w:val="hybridMultilevel"/>
    <w:tmpl w:val="804674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55958D7"/>
    <w:multiLevelType w:val="hybridMultilevel"/>
    <w:tmpl w:val="00B4435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66191491"/>
    <w:multiLevelType w:val="hybridMultilevel"/>
    <w:tmpl w:val="58064B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6D426FD"/>
    <w:multiLevelType w:val="hybridMultilevel"/>
    <w:tmpl w:val="C928BE48"/>
    <w:lvl w:ilvl="0" w:tplc="10D4FFD2">
      <w:start w:val="1"/>
      <w:numFmt w:val="lowerLetter"/>
      <w:lvlText w:val="(%1)"/>
      <w:lvlJc w:val="left"/>
      <w:pPr>
        <w:ind w:left="1080" w:hanging="360"/>
      </w:pPr>
      <w:rPr>
        <w:rFonts w:eastAsia="Times New Roman"/>
      </w:r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3">
    <w:nsid w:val="678A7897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4">
    <w:nsid w:val="68611313"/>
    <w:multiLevelType w:val="hybridMultilevel"/>
    <w:tmpl w:val="7770759C"/>
    <w:lvl w:ilvl="0" w:tplc="2962F548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5">
    <w:nsid w:val="6A0A4EAC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6">
    <w:nsid w:val="6A255023"/>
    <w:multiLevelType w:val="hybridMultilevel"/>
    <w:tmpl w:val="6B0E53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BA03A50"/>
    <w:multiLevelType w:val="hybridMultilevel"/>
    <w:tmpl w:val="F344259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6C814DC2"/>
    <w:multiLevelType w:val="hybridMultilevel"/>
    <w:tmpl w:val="2B98F4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9">
    <w:nsid w:val="6F573B8B"/>
    <w:multiLevelType w:val="hybridMultilevel"/>
    <w:tmpl w:val="3746E7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6F637308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1">
    <w:nsid w:val="709E1D1F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2">
    <w:nsid w:val="71685FD3"/>
    <w:multiLevelType w:val="hybridMultilevel"/>
    <w:tmpl w:val="FEA45F1E"/>
    <w:lvl w:ilvl="0" w:tplc="9C782D58">
      <w:start w:val="1"/>
      <w:numFmt w:val="lowerLetter"/>
      <w:lvlText w:val="(%1)"/>
      <w:lvlJc w:val="left"/>
      <w:pPr>
        <w:ind w:left="108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3">
    <w:nsid w:val="71C5659C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4">
    <w:nsid w:val="727A798B"/>
    <w:multiLevelType w:val="hybridMultilevel"/>
    <w:tmpl w:val="0E00872C"/>
    <w:lvl w:ilvl="0" w:tplc="0409000F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>
    <w:nsid w:val="7284060C"/>
    <w:multiLevelType w:val="hybridMultilevel"/>
    <w:tmpl w:val="8E804E1E"/>
    <w:lvl w:ilvl="0" w:tplc="536248C2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6">
    <w:nsid w:val="72E03FD8"/>
    <w:multiLevelType w:val="hybridMultilevel"/>
    <w:tmpl w:val="D27C8F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>
    <w:nsid w:val="74761391"/>
    <w:multiLevelType w:val="hybridMultilevel"/>
    <w:tmpl w:val="1ADE0526"/>
    <w:lvl w:ilvl="0" w:tplc="F2A43600">
      <w:start w:val="1"/>
      <w:numFmt w:val="lowerRoman"/>
      <w:lvlText w:val="(%1)"/>
      <w:lvlJc w:val="left"/>
      <w:pPr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8">
    <w:nsid w:val="748603E4"/>
    <w:multiLevelType w:val="hybridMultilevel"/>
    <w:tmpl w:val="0CAA1DAA"/>
    <w:lvl w:ilvl="0" w:tplc="DB144F20">
      <w:start w:val="1"/>
      <w:numFmt w:val="bullet"/>
      <w:lvlText w:val=""/>
      <w:lvlJc w:val="left"/>
      <w:pPr>
        <w:ind w:left="360" w:hanging="360"/>
      </w:pPr>
      <w:rPr>
        <w:rFonts w:ascii="Wingdings" w:eastAsia="Times New Roman" w:hAnsi="Wingdings" w:cs="Times New Roman" w:hint="default"/>
      </w:rPr>
    </w:lvl>
    <w:lvl w:ilvl="1" w:tplc="40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139">
    <w:nsid w:val="74B16AD3"/>
    <w:multiLevelType w:val="hybridMultilevel"/>
    <w:tmpl w:val="0BA0686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0">
    <w:nsid w:val="75852EAD"/>
    <w:multiLevelType w:val="hybridMultilevel"/>
    <w:tmpl w:val="C89A79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A5680E8">
      <w:start w:val="2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1">
    <w:nsid w:val="75B6179B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2">
    <w:nsid w:val="76B716B2"/>
    <w:multiLevelType w:val="hybridMultilevel"/>
    <w:tmpl w:val="3680415A"/>
    <w:lvl w:ilvl="0" w:tplc="D958815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76A6328"/>
    <w:multiLevelType w:val="hybridMultilevel"/>
    <w:tmpl w:val="AED6BB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4">
    <w:nsid w:val="77F54CAD"/>
    <w:multiLevelType w:val="hybridMultilevel"/>
    <w:tmpl w:val="8E804E1E"/>
    <w:lvl w:ilvl="0" w:tplc="536248C2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5">
    <w:nsid w:val="7826282D"/>
    <w:multiLevelType w:val="hybridMultilevel"/>
    <w:tmpl w:val="FC98DAFA"/>
    <w:lvl w:ilvl="0" w:tplc="0AEA14D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6">
    <w:nsid w:val="78942025"/>
    <w:multiLevelType w:val="hybridMultilevel"/>
    <w:tmpl w:val="30FA3F3C"/>
    <w:lvl w:ilvl="0" w:tplc="69ECF8CC">
      <w:start w:val="1"/>
      <w:numFmt w:val="lowerLetter"/>
      <w:lvlText w:val="(%1)"/>
      <w:lvlJc w:val="left"/>
      <w:pPr>
        <w:ind w:left="108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7">
    <w:nsid w:val="79D070D0"/>
    <w:multiLevelType w:val="hybridMultilevel"/>
    <w:tmpl w:val="F36E4FB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>
    <w:nsid w:val="7AEE41CA"/>
    <w:multiLevelType w:val="hybridMultilevel"/>
    <w:tmpl w:val="CA2C89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8B7800DA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>
    <w:nsid w:val="7AF67797"/>
    <w:multiLevelType w:val="hybridMultilevel"/>
    <w:tmpl w:val="C7049872"/>
    <w:lvl w:ilvl="0" w:tplc="A88CA192">
      <w:start w:val="2"/>
      <w:numFmt w:val="bullet"/>
      <w:lvlText w:val="-"/>
      <w:lvlJc w:val="left"/>
      <w:pPr>
        <w:ind w:left="39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0">
    <w:nsid w:val="7C120F76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1">
    <w:nsid w:val="7C8B2829"/>
    <w:multiLevelType w:val="hybridMultilevel"/>
    <w:tmpl w:val="518AA33E"/>
    <w:lvl w:ilvl="0" w:tplc="A00A2F92">
      <w:start w:val="1"/>
      <w:numFmt w:val="lowerLetter"/>
      <w:lvlText w:val="%1)"/>
      <w:lvlJc w:val="left"/>
      <w:pPr>
        <w:ind w:left="144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2">
    <w:nsid w:val="7DCD7C74"/>
    <w:multiLevelType w:val="hybridMultilevel"/>
    <w:tmpl w:val="171CE0C4"/>
    <w:lvl w:ilvl="0" w:tplc="1902C722">
      <w:start w:val="1"/>
      <w:numFmt w:val="lowerLetter"/>
      <w:lvlText w:val="(%1)"/>
      <w:lvlJc w:val="left"/>
      <w:pPr>
        <w:ind w:left="108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3">
    <w:nsid w:val="7DF9059A"/>
    <w:multiLevelType w:val="hybridMultilevel"/>
    <w:tmpl w:val="8E804E1E"/>
    <w:lvl w:ilvl="0" w:tplc="536248C2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4">
    <w:nsid w:val="7ECB0312"/>
    <w:multiLevelType w:val="hybridMultilevel"/>
    <w:tmpl w:val="9C225B56"/>
    <w:lvl w:ilvl="0" w:tplc="1E4229EC">
      <w:start w:val="1"/>
      <w:numFmt w:val="bullet"/>
      <w:lvlText w:val=""/>
      <w:lvlJc w:val="left"/>
      <w:pPr>
        <w:ind w:left="1800" w:hanging="360"/>
      </w:pPr>
      <w:rPr>
        <w:rFonts w:ascii="Wingdings" w:eastAsia="Times New Roman" w:hAnsi="Wingdings" w:cs="Times New Roman" w:hint="default"/>
      </w:rPr>
    </w:lvl>
    <w:lvl w:ilvl="1" w:tplc="40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5">
    <w:nsid w:val="7F647166"/>
    <w:multiLevelType w:val="hybridMultilevel"/>
    <w:tmpl w:val="B13841A0"/>
    <w:lvl w:ilvl="0" w:tplc="C46625C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>
    <w:nsid w:val="7FD13689"/>
    <w:multiLevelType w:val="hybridMultilevel"/>
    <w:tmpl w:val="332EC596"/>
    <w:lvl w:ilvl="0" w:tplc="788ADF9E">
      <w:numFmt w:val="decimal"/>
      <w:lvlText w:val="%1"/>
      <w:lvlJc w:val="left"/>
      <w:pPr>
        <w:ind w:left="5370" w:hanging="16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785" w:hanging="360"/>
      </w:pPr>
    </w:lvl>
    <w:lvl w:ilvl="2" w:tplc="0409001B" w:tentative="1">
      <w:start w:val="1"/>
      <w:numFmt w:val="lowerRoman"/>
      <w:lvlText w:val="%3."/>
      <w:lvlJc w:val="right"/>
      <w:pPr>
        <w:ind w:left="5505" w:hanging="180"/>
      </w:pPr>
    </w:lvl>
    <w:lvl w:ilvl="3" w:tplc="0409000F" w:tentative="1">
      <w:start w:val="1"/>
      <w:numFmt w:val="decimal"/>
      <w:lvlText w:val="%4."/>
      <w:lvlJc w:val="left"/>
      <w:pPr>
        <w:ind w:left="6225" w:hanging="360"/>
      </w:pPr>
    </w:lvl>
    <w:lvl w:ilvl="4" w:tplc="04090019" w:tentative="1">
      <w:start w:val="1"/>
      <w:numFmt w:val="lowerLetter"/>
      <w:lvlText w:val="%5."/>
      <w:lvlJc w:val="left"/>
      <w:pPr>
        <w:ind w:left="6945" w:hanging="360"/>
      </w:pPr>
    </w:lvl>
    <w:lvl w:ilvl="5" w:tplc="0409001B" w:tentative="1">
      <w:start w:val="1"/>
      <w:numFmt w:val="lowerRoman"/>
      <w:lvlText w:val="%6."/>
      <w:lvlJc w:val="right"/>
      <w:pPr>
        <w:ind w:left="7665" w:hanging="180"/>
      </w:pPr>
    </w:lvl>
    <w:lvl w:ilvl="6" w:tplc="0409000F" w:tentative="1">
      <w:start w:val="1"/>
      <w:numFmt w:val="decimal"/>
      <w:lvlText w:val="%7."/>
      <w:lvlJc w:val="left"/>
      <w:pPr>
        <w:ind w:left="8385" w:hanging="360"/>
      </w:pPr>
    </w:lvl>
    <w:lvl w:ilvl="7" w:tplc="04090019" w:tentative="1">
      <w:start w:val="1"/>
      <w:numFmt w:val="lowerLetter"/>
      <w:lvlText w:val="%8."/>
      <w:lvlJc w:val="left"/>
      <w:pPr>
        <w:ind w:left="9105" w:hanging="360"/>
      </w:pPr>
    </w:lvl>
    <w:lvl w:ilvl="8" w:tplc="0409001B" w:tentative="1">
      <w:start w:val="1"/>
      <w:numFmt w:val="lowerRoman"/>
      <w:lvlText w:val="%9."/>
      <w:lvlJc w:val="right"/>
      <w:pPr>
        <w:ind w:left="9825" w:hanging="180"/>
      </w:pPr>
    </w:lvl>
  </w:abstractNum>
  <w:abstractNum w:abstractNumId="157">
    <w:nsid w:val="7FE710E9"/>
    <w:multiLevelType w:val="hybridMultilevel"/>
    <w:tmpl w:val="08829F62"/>
    <w:lvl w:ilvl="0" w:tplc="CB4EF92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  <w:lvlOverride w:ilvl="0">
      <w:lvl w:ilvl="0" w:tplc="29D8A532">
        <w:start w:val="4"/>
        <w:numFmt w:val="upperLetter"/>
        <w:pStyle w:val="Style1"/>
        <w:lvlText w:val="%1.0.1"/>
        <w:lvlJc w:val="left"/>
        <w:pPr>
          <w:tabs>
            <w:tab w:val="num" w:pos="720"/>
          </w:tabs>
          <w:ind w:left="72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tabs>
            <w:tab w:val="num" w:pos="1440"/>
          </w:tabs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tabs>
            <w:tab w:val="num" w:pos="2160"/>
          </w:tabs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tabs>
            <w:tab w:val="num" w:pos="2880"/>
          </w:tabs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tabs>
            <w:tab w:val="num" w:pos="3600"/>
          </w:tabs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tabs>
            <w:tab w:val="num" w:pos="4320"/>
          </w:tabs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tabs>
            <w:tab w:val="num" w:pos="5040"/>
          </w:tabs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tabs>
            <w:tab w:val="num" w:pos="5760"/>
          </w:tabs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tabs>
            <w:tab w:val="num" w:pos="6480"/>
          </w:tabs>
          <w:ind w:left="6480" w:hanging="180"/>
        </w:pPr>
      </w:lvl>
    </w:lvlOverride>
  </w:num>
  <w:num w:numId="2">
    <w:abstractNumId w:val="89"/>
  </w:num>
  <w:num w:numId="3">
    <w:abstractNumId w:val="98"/>
  </w:num>
  <w:num w:numId="4">
    <w:abstractNumId w:val="86"/>
  </w:num>
  <w:num w:numId="5">
    <w:abstractNumId w:val="139"/>
  </w:num>
  <w:num w:numId="6">
    <w:abstractNumId w:val="97"/>
  </w:num>
  <w:num w:numId="7">
    <w:abstractNumId w:val="71"/>
  </w:num>
  <w:num w:numId="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9"/>
  </w:num>
  <w:num w:numId="17">
    <w:abstractNumId w:val="142"/>
  </w:num>
  <w:num w:numId="18">
    <w:abstractNumId w:val="116"/>
  </w:num>
  <w:num w:numId="19">
    <w:abstractNumId w:val="126"/>
  </w:num>
  <w:num w:numId="20">
    <w:abstractNumId w:val="62"/>
  </w:num>
  <w:num w:numId="21">
    <w:abstractNumId w:val="11"/>
  </w:num>
  <w:num w:numId="22">
    <w:abstractNumId w:val="105"/>
  </w:num>
  <w:num w:numId="23">
    <w:abstractNumId w:val="157"/>
  </w:num>
  <w:num w:numId="24">
    <w:abstractNumId w:val="13"/>
  </w:num>
  <w:num w:numId="25">
    <w:abstractNumId w:val="1"/>
  </w:num>
  <w:num w:numId="26">
    <w:abstractNumId w:val="60"/>
  </w:num>
  <w:num w:numId="27">
    <w:abstractNumId w:val="52"/>
  </w:num>
  <w:num w:numId="28">
    <w:abstractNumId w:val="109"/>
  </w:num>
  <w:num w:numId="29">
    <w:abstractNumId w:val="12"/>
  </w:num>
  <w:num w:numId="30">
    <w:abstractNumId w:val="50"/>
  </w:num>
  <w:num w:numId="31">
    <w:abstractNumId w:val="79"/>
  </w:num>
  <w:num w:numId="32">
    <w:abstractNumId w:val="81"/>
  </w:num>
  <w:num w:numId="33">
    <w:abstractNumId w:val="32"/>
  </w:num>
  <w:num w:numId="34">
    <w:abstractNumId w:val="78"/>
  </w:num>
  <w:num w:numId="35">
    <w:abstractNumId w:val="87"/>
  </w:num>
  <w:num w:numId="36">
    <w:abstractNumId w:val="64"/>
  </w:num>
  <w:num w:numId="37">
    <w:abstractNumId w:val="110"/>
  </w:num>
  <w:num w:numId="38">
    <w:abstractNumId w:val="148"/>
  </w:num>
  <w:num w:numId="39">
    <w:abstractNumId w:val="90"/>
  </w:num>
  <w:num w:numId="40">
    <w:abstractNumId w:val="67"/>
  </w:num>
  <w:num w:numId="41">
    <w:abstractNumId w:val="91"/>
  </w:num>
  <w:num w:numId="42">
    <w:abstractNumId w:val="82"/>
  </w:num>
  <w:num w:numId="43">
    <w:abstractNumId w:val="119"/>
  </w:num>
  <w:num w:numId="44">
    <w:abstractNumId w:val="22"/>
  </w:num>
  <w:num w:numId="45">
    <w:abstractNumId w:val="20"/>
  </w:num>
  <w:num w:numId="46">
    <w:abstractNumId w:val="136"/>
  </w:num>
  <w:num w:numId="47">
    <w:abstractNumId w:val="51"/>
  </w:num>
  <w:num w:numId="48">
    <w:abstractNumId w:val="56"/>
  </w:num>
  <w:num w:numId="49">
    <w:abstractNumId w:val="121"/>
  </w:num>
  <w:num w:numId="50">
    <w:abstractNumId w:val="31"/>
  </w:num>
  <w:num w:numId="51">
    <w:abstractNumId w:val="33"/>
  </w:num>
  <w:num w:numId="52">
    <w:abstractNumId w:val="147"/>
  </w:num>
  <w:num w:numId="53">
    <w:abstractNumId w:val="154"/>
  </w:num>
  <w:num w:numId="54">
    <w:abstractNumId w:val="40"/>
  </w:num>
  <w:num w:numId="55">
    <w:abstractNumId w:val="83"/>
  </w:num>
  <w:num w:numId="56">
    <w:abstractNumId w:val="111"/>
  </w:num>
  <w:num w:numId="57">
    <w:abstractNumId w:val="96"/>
  </w:num>
  <w:num w:numId="58">
    <w:abstractNumId w:val="8"/>
  </w:num>
  <w:num w:numId="59">
    <w:abstractNumId w:val="127"/>
  </w:num>
  <w:num w:numId="60">
    <w:abstractNumId w:val="58"/>
  </w:num>
  <w:num w:numId="61">
    <w:abstractNumId w:val="114"/>
  </w:num>
  <w:num w:numId="62">
    <w:abstractNumId w:val="80"/>
  </w:num>
  <w:num w:numId="63">
    <w:abstractNumId w:val="61"/>
  </w:num>
  <w:num w:numId="64">
    <w:abstractNumId w:val="9"/>
  </w:num>
  <w:num w:numId="65">
    <w:abstractNumId w:val="138"/>
  </w:num>
  <w:num w:numId="66">
    <w:abstractNumId w:val="76"/>
  </w:num>
  <w:num w:numId="67">
    <w:abstractNumId w:val="66"/>
  </w:num>
  <w:num w:numId="68">
    <w:abstractNumId w:val="108"/>
  </w:num>
  <w:num w:numId="69">
    <w:abstractNumId w:val="95"/>
  </w:num>
  <w:num w:numId="70">
    <w:abstractNumId w:val="124"/>
  </w:num>
  <w:num w:numId="71">
    <w:abstractNumId w:val="7"/>
  </w:num>
  <w:num w:numId="72">
    <w:abstractNumId w:val="68"/>
  </w:num>
  <w:num w:numId="73">
    <w:abstractNumId w:val="46"/>
  </w:num>
  <w:num w:numId="74">
    <w:abstractNumId w:val="153"/>
  </w:num>
  <w:num w:numId="75">
    <w:abstractNumId w:val="72"/>
  </w:num>
  <w:num w:numId="76">
    <w:abstractNumId w:val="4"/>
  </w:num>
  <w:num w:numId="77">
    <w:abstractNumId w:val="131"/>
  </w:num>
  <w:num w:numId="78">
    <w:abstractNumId w:val="57"/>
  </w:num>
  <w:num w:numId="79">
    <w:abstractNumId w:val="15"/>
  </w:num>
  <w:num w:numId="80">
    <w:abstractNumId w:val="113"/>
  </w:num>
  <w:num w:numId="81">
    <w:abstractNumId w:val="30"/>
  </w:num>
  <w:num w:numId="82">
    <w:abstractNumId w:val="144"/>
  </w:num>
  <w:num w:numId="83">
    <w:abstractNumId w:val="102"/>
  </w:num>
  <w:num w:numId="84">
    <w:abstractNumId w:val="107"/>
  </w:num>
  <w:num w:numId="85">
    <w:abstractNumId w:val="135"/>
  </w:num>
  <w:num w:numId="86">
    <w:abstractNumId w:val="6"/>
  </w:num>
  <w:num w:numId="87">
    <w:abstractNumId w:val="125"/>
  </w:num>
  <w:num w:numId="88">
    <w:abstractNumId w:val="141"/>
  </w:num>
  <w:num w:numId="89">
    <w:abstractNumId w:val="16"/>
  </w:num>
  <w:num w:numId="90">
    <w:abstractNumId w:val="39"/>
  </w:num>
  <w:num w:numId="91">
    <w:abstractNumId w:val="150"/>
  </w:num>
  <w:num w:numId="92">
    <w:abstractNumId w:val="117"/>
  </w:num>
  <w:num w:numId="93">
    <w:abstractNumId w:val="21"/>
  </w:num>
  <w:num w:numId="94">
    <w:abstractNumId w:val="29"/>
  </w:num>
  <w:num w:numId="95">
    <w:abstractNumId w:val="55"/>
  </w:num>
  <w:num w:numId="96">
    <w:abstractNumId w:val="123"/>
  </w:num>
  <w:num w:numId="97">
    <w:abstractNumId w:val="130"/>
  </w:num>
  <w:num w:numId="98">
    <w:abstractNumId w:val="92"/>
  </w:num>
  <w:num w:numId="99">
    <w:abstractNumId w:val="37"/>
  </w:num>
  <w:num w:numId="100">
    <w:abstractNumId w:val="75"/>
  </w:num>
  <w:num w:numId="101">
    <w:abstractNumId w:val="85"/>
  </w:num>
  <w:num w:numId="102">
    <w:abstractNumId w:val="74"/>
  </w:num>
  <w:num w:numId="103">
    <w:abstractNumId w:val="38"/>
  </w:num>
  <w:num w:numId="104">
    <w:abstractNumId w:val="49"/>
  </w:num>
  <w:num w:numId="105">
    <w:abstractNumId w:val="84"/>
  </w:num>
  <w:num w:numId="106">
    <w:abstractNumId w:val="112"/>
  </w:num>
  <w:num w:numId="107">
    <w:abstractNumId w:val="133"/>
  </w:num>
  <w:num w:numId="108">
    <w:abstractNumId w:val="93"/>
  </w:num>
  <w:num w:numId="109">
    <w:abstractNumId w:val="118"/>
  </w:num>
  <w:num w:numId="110">
    <w:abstractNumId w:val="17"/>
  </w:num>
  <w:num w:numId="111">
    <w:abstractNumId w:val="5"/>
  </w:num>
  <w:num w:numId="112">
    <w:abstractNumId w:val="73"/>
  </w:num>
  <w:num w:numId="113">
    <w:abstractNumId w:val="19"/>
  </w:num>
  <w:num w:numId="114">
    <w:abstractNumId w:val="54"/>
  </w:num>
  <w:num w:numId="115">
    <w:abstractNumId w:val="42"/>
  </w:num>
  <w:num w:numId="116">
    <w:abstractNumId w:val="151"/>
  </w:num>
  <w:num w:numId="117">
    <w:abstractNumId w:val="44"/>
  </w:num>
  <w:num w:numId="118">
    <w:abstractNumId w:val="120"/>
  </w:num>
  <w:num w:numId="119">
    <w:abstractNumId w:val="145"/>
  </w:num>
  <w:num w:numId="120">
    <w:abstractNumId w:val="94"/>
  </w:num>
  <w:num w:numId="121">
    <w:abstractNumId w:val="104"/>
  </w:num>
  <w:num w:numId="122">
    <w:abstractNumId w:val="28"/>
  </w:num>
  <w:num w:numId="123">
    <w:abstractNumId w:val="129"/>
  </w:num>
  <w:num w:numId="124">
    <w:abstractNumId w:val="6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5">
    <w:abstractNumId w:val="1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6">
    <w:abstractNumId w:val="14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7">
    <w:abstractNumId w:val="9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5">
    <w:abstractNumId w:val="1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6">
    <w:abstractNumId w:val="8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8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9">
    <w:abstractNumId w:val="1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0">
    <w:abstractNumId w:val="10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1">
    <w:abstractNumId w:val="1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2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4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5">
    <w:abstractNumId w:val="103"/>
    <w:lvlOverride w:ilvl="0">
      <w:startOverride w:val="2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6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7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8">
    <w:abstractNumId w:val="100"/>
  </w:num>
  <w:num w:numId="149">
    <w:abstractNumId w:val="134"/>
  </w:num>
  <w:num w:numId="150">
    <w:abstractNumId w:val="155"/>
  </w:num>
  <w:num w:numId="151">
    <w:abstractNumId w:val="14"/>
  </w:num>
  <w:num w:numId="152">
    <w:abstractNumId w:val="48"/>
  </w:num>
  <w:num w:numId="153">
    <w:abstractNumId w:val="53"/>
  </w:num>
  <w:num w:numId="154">
    <w:abstractNumId w:val="3"/>
  </w:num>
  <w:num w:numId="155">
    <w:abstractNumId w:val="10"/>
  </w:num>
  <w:num w:numId="156">
    <w:abstractNumId w:val="101"/>
  </w:num>
  <w:num w:numId="157">
    <w:abstractNumId w:val="156"/>
  </w:num>
  <w:num w:numId="158">
    <w:abstractNumId w:val="70"/>
  </w:num>
  <w:numIdMacAtCleanup w:val="15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characterSpacingControl w:val="doNotCompress"/>
  <w:compat/>
  <w:rsids>
    <w:rsidRoot w:val="00DB4363"/>
    <w:rsid w:val="00027DEA"/>
    <w:rsid w:val="00034927"/>
    <w:rsid w:val="000862D2"/>
    <w:rsid w:val="000C28DF"/>
    <w:rsid w:val="000E2F64"/>
    <w:rsid w:val="000F1576"/>
    <w:rsid w:val="00166EE0"/>
    <w:rsid w:val="001A0967"/>
    <w:rsid w:val="001E121B"/>
    <w:rsid w:val="002660A8"/>
    <w:rsid w:val="002A02F4"/>
    <w:rsid w:val="002A4108"/>
    <w:rsid w:val="002D4014"/>
    <w:rsid w:val="002E3F39"/>
    <w:rsid w:val="00315BC8"/>
    <w:rsid w:val="0032414C"/>
    <w:rsid w:val="003261B1"/>
    <w:rsid w:val="003915D8"/>
    <w:rsid w:val="00404D28"/>
    <w:rsid w:val="00463BEC"/>
    <w:rsid w:val="004661E2"/>
    <w:rsid w:val="00480531"/>
    <w:rsid w:val="004833E8"/>
    <w:rsid w:val="004B5FFA"/>
    <w:rsid w:val="00512967"/>
    <w:rsid w:val="00546508"/>
    <w:rsid w:val="00655719"/>
    <w:rsid w:val="00696DA5"/>
    <w:rsid w:val="006E503D"/>
    <w:rsid w:val="006E6715"/>
    <w:rsid w:val="00760AE1"/>
    <w:rsid w:val="00785023"/>
    <w:rsid w:val="007907C4"/>
    <w:rsid w:val="007A0827"/>
    <w:rsid w:val="00814FD5"/>
    <w:rsid w:val="00874F32"/>
    <w:rsid w:val="0088610A"/>
    <w:rsid w:val="008A0A3C"/>
    <w:rsid w:val="008E163B"/>
    <w:rsid w:val="008F5F10"/>
    <w:rsid w:val="008F63E9"/>
    <w:rsid w:val="009062CD"/>
    <w:rsid w:val="009153AD"/>
    <w:rsid w:val="009254C1"/>
    <w:rsid w:val="00965C1A"/>
    <w:rsid w:val="009F3A4F"/>
    <w:rsid w:val="00A2566A"/>
    <w:rsid w:val="00A46ACF"/>
    <w:rsid w:val="00AB1F2D"/>
    <w:rsid w:val="00AD2EDF"/>
    <w:rsid w:val="00B17366"/>
    <w:rsid w:val="00B9121F"/>
    <w:rsid w:val="00BC1F18"/>
    <w:rsid w:val="00C54186"/>
    <w:rsid w:val="00CE49E3"/>
    <w:rsid w:val="00D57AE2"/>
    <w:rsid w:val="00DB4363"/>
    <w:rsid w:val="00ED086D"/>
    <w:rsid w:val="00EF7F4C"/>
    <w:rsid w:val="00F44699"/>
    <w:rsid w:val="00F81EF3"/>
    <w:rsid w:val="00F923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1F2D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1F2D"/>
    <w:pPr>
      <w:keepNext/>
      <w:keepLines/>
      <w:spacing w:before="480" w:line="276" w:lineRule="auto"/>
      <w:outlineLvl w:val="0"/>
    </w:pPr>
    <w:rPr>
      <w:rFonts w:ascii="Cambria" w:eastAsia="Times New Roman" w:hAnsi="Cambria"/>
      <w:b/>
      <w:bCs/>
      <w:color w:val="365F91"/>
      <w:sz w:val="28"/>
      <w:szCs w:val="28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A0A3C"/>
    <w:pPr>
      <w:keepNext/>
      <w:keepLines/>
      <w:spacing w:before="200" w:line="276" w:lineRule="auto"/>
      <w:outlineLvl w:val="1"/>
    </w:pPr>
    <w:rPr>
      <w:rFonts w:ascii="Cambria" w:eastAsia="Times New Roman" w:hAnsi="Cambria"/>
      <w:b/>
      <w:bCs/>
      <w:color w:val="4F81BD"/>
      <w:sz w:val="26"/>
      <w:szCs w:val="2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A0A3C"/>
    <w:pPr>
      <w:keepNext/>
      <w:keepLines/>
      <w:spacing w:before="200" w:line="276" w:lineRule="auto"/>
      <w:outlineLvl w:val="2"/>
    </w:pPr>
    <w:rPr>
      <w:rFonts w:ascii="Cambria" w:eastAsia="Times New Roman" w:hAnsi="Cambria"/>
      <w:b/>
      <w:bCs/>
      <w:color w:val="4F81BD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1F2D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Style1">
    <w:name w:val="Style1"/>
    <w:next w:val="BodyTextIndent3"/>
    <w:autoRedefine/>
    <w:rsid w:val="00AB1F2D"/>
    <w:pPr>
      <w:numPr>
        <w:numId w:val="1"/>
      </w:numPr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AB1F2D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AB1F2D"/>
    <w:rPr>
      <w:rFonts w:ascii="Times New Roman" w:eastAsia="Batang" w:hAnsi="Times New Roman" w:cs="Times New Roman"/>
      <w:sz w:val="16"/>
      <w:szCs w:val="16"/>
      <w:lang w:eastAsia="ko-KR"/>
    </w:rPr>
  </w:style>
  <w:style w:type="numbering" w:customStyle="1" w:styleId="D01">
    <w:name w:val="D.0.1"/>
    <w:basedOn w:val="NoList"/>
    <w:rsid w:val="00AB1F2D"/>
    <w:pPr>
      <w:numPr>
        <w:numId w:val="2"/>
      </w:numPr>
    </w:pPr>
  </w:style>
  <w:style w:type="numbering" w:customStyle="1" w:styleId="CurrentList1">
    <w:name w:val="Current List1"/>
    <w:rsid w:val="00AB1F2D"/>
    <w:pPr>
      <w:numPr>
        <w:numId w:val="3"/>
      </w:numPr>
    </w:pPr>
  </w:style>
  <w:style w:type="paragraph" w:styleId="Header">
    <w:name w:val="header"/>
    <w:basedOn w:val="Normal"/>
    <w:link w:val="HeaderChar"/>
    <w:uiPriority w:val="99"/>
    <w:rsid w:val="00AB1F2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B1F2D"/>
    <w:rPr>
      <w:rFonts w:ascii="Times New Roman" w:eastAsia="Batang" w:hAnsi="Times New Roman" w:cs="Times New Roman"/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rsid w:val="00AB1F2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B1F2D"/>
    <w:rPr>
      <w:rFonts w:ascii="Times New Roman" w:eastAsia="Batang" w:hAnsi="Times New Roman" w:cs="Times New Roman"/>
      <w:sz w:val="24"/>
      <w:szCs w:val="24"/>
      <w:lang w:eastAsia="ko-KR"/>
    </w:rPr>
  </w:style>
  <w:style w:type="table" w:styleId="TableGrid">
    <w:name w:val="Table Grid"/>
    <w:basedOn w:val="TableNormal"/>
    <w:uiPriority w:val="59"/>
    <w:rsid w:val="00AB1F2D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B1F2D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B1F2D"/>
    <w:rPr>
      <w:color w:val="808080"/>
    </w:rPr>
  </w:style>
  <w:style w:type="paragraph" w:styleId="BalloonText">
    <w:name w:val="Balloon Text"/>
    <w:basedOn w:val="Normal"/>
    <w:link w:val="BalloonTextChar"/>
    <w:uiPriority w:val="99"/>
    <w:unhideWhenUsed/>
    <w:rsid w:val="00AB1F2D"/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1F2D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nhideWhenUsed/>
    <w:rsid w:val="00AB1F2D"/>
    <w:rPr>
      <w:color w:val="0000FF"/>
      <w:u w:val="single"/>
    </w:rPr>
  </w:style>
  <w:style w:type="paragraph" w:styleId="NoSpacing">
    <w:name w:val="No Spacing"/>
    <w:uiPriority w:val="1"/>
    <w:qFormat/>
    <w:rsid w:val="00AB1F2D"/>
    <w:pPr>
      <w:spacing w:after="0" w:line="240" w:lineRule="auto"/>
    </w:pPr>
    <w:rPr>
      <w:rFonts w:ascii="Calibri" w:eastAsia="Calibri" w:hAnsi="Calibri" w:cs="Times New Roman"/>
    </w:rPr>
  </w:style>
  <w:style w:type="character" w:styleId="CommentReference">
    <w:name w:val="annotation reference"/>
    <w:basedOn w:val="DefaultParagraphFont"/>
    <w:rsid w:val="00AB1F2D"/>
    <w:rPr>
      <w:sz w:val="16"/>
      <w:szCs w:val="16"/>
    </w:rPr>
  </w:style>
  <w:style w:type="paragraph" w:styleId="CommentText">
    <w:name w:val="annotation text"/>
    <w:basedOn w:val="Normal"/>
    <w:link w:val="CommentTextChar"/>
    <w:rsid w:val="00AB1F2D"/>
    <w:pPr>
      <w:spacing w:after="200" w:line="276" w:lineRule="auto"/>
    </w:pPr>
    <w:rPr>
      <w:rFonts w:ascii="Calibri" w:eastAsia="Calibri" w:hAnsi="Calibri"/>
      <w:sz w:val="20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rsid w:val="00AB1F2D"/>
    <w:rPr>
      <w:rFonts w:ascii="Calibri" w:eastAsia="Calibri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AB1F2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B1F2D"/>
    <w:rPr>
      <w:b/>
      <w:bCs/>
    </w:rPr>
  </w:style>
  <w:style w:type="paragraph" w:customStyle="1" w:styleId="Default">
    <w:name w:val="Default"/>
    <w:rsid w:val="00AB1F2D"/>
    <w:pPr>
      <w:autoSpaceDE w:val="0"/>
      <w:autoSpaceDN w:val="0"/>
      <w:adjustRightInd w:val="0"/>
      <w:spacing w:after="0" w:line="240" w:lineRule="auto"/>
    </w:pPr>
    <w:rPr>
      <w:rFonts w:ascii="Bookman Old Style" w:eastAsia="Calibri" w:hAnsi="Bookman Old Style" w:cs="Bookman Old Style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8A0A3C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A0A3C"/>
    <w:rPr>
      <w:rFonts w:ascii="Cambria" w:eastAsia="Times New Roman" w:hAnsi="Cambria" w:cs="Times New Roman"/>
      <w:b/>
      <w:bCs/>
      <w:color w:val="4F81BD"/>
    </w:rPr>
  </w:style>
  <w:style w:type="paragraph" w:styleId="ListBullet">
    <w:name w:val="List Bullet"/>
    <w:basedOn w:val="Normal"/>
    <w:uiPriority w:val="99"/>
    <w:unhideWhenUsed/>
    <w:rsid w:val="008A0A3C"/>
    <w:pPr>
      <w:tabs>
        <w:tab w:val="num" w:pos="360"/>
      </w:tabs>
      <w:spacing w:after="200" w:line="276" w:lineRule="auto"/>
      <w:ind w:left="360" w:hanging="36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Strong">
    <w:name w:val="Strong"/>
    <w:basedOn w:val="DefaultParagraphFont"/>
    <w:qFormat/>
    <w:rsid w:val="008A0A3C"/>
    <w:rPr>
      <w:b/>
      <w:bCs/>
    </w:rPr>
  </w:style>
  <w:style w:type="character" w:styleId="Emphasis">
    <w:name w:val="Emphasis"/>
    <w:basedOn w:val="DefaultParagraphFont"/>
    <w:qFormat/>
    <w:rsid w:val="008A0A3C"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sid w:val="008A0A3C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7.png"/><Relationship Id="rId299" Type="http://schemas.openxmlformats.org/officeDocument/2006/relationships/image" Target="media/image232.png"/><Relationship Id="rId21" Type="http://schemas.openxmlformats.org/officeDocument/2006/relationships/image" Target="media/image8.wmf"/><Relationship Id="rId63" Type="http://schemas.openxmlformats.org/officeDocument/2006/relationships/image" Target="media/image35.png"/><Relationship Id="rId159" Type="http://schemas.openxmlformats.org/officeDocument/2006/relationships/image" Target="media/image129.png"/><Relationship Id="rId324" Type="http://schemas.openxmlformats.org/officeDocument/2006/relationships/image" Target="media/image257.png"/><Relationship Id="rId366" Type="http://schemas.openxmlformats.org/officeDocument/2006/relationships/image" Target="media/image299.png"/><Relationship Id="rId170" Type="http://schemas.openxmlformats.org/officeDocument/2006/relationships/oleObject" Target="embeddings/oleObject29.bin"/><Relationship Id="rId226" Type="http://schemas.openxmlformats.org/officeDocument/2006/relationships/oleObject" Target="embeddings/oleObject52.bin"/><Relationship Id="rId107" Type="http://schemas.openxmlformats.org/officeDocument/2006/relationships/image" Target="media/image77.png"/><Relationship Id="rId268" Type="http://schemas.openxmlformats.org/officeDocument/2006/relationships/image" Target="media/image201.png"/><Relationship Id="rId289" Type="http://schemas.openxmlformats.org/officeDocument/2006/relationships/image" Target="media/image222.pn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5.png"/><Relationship Id="rId74" Type="http://schemas.openxmlformats.org/officeDocument/2006/relationships/oleObject" Target="embeddings/oleObject24.bin"/><Relationship Id="rId128" Type="http://schemas.openxmlformats.org/officeDocument/2006/relationships/image" Target="media/image98.png"/><Relationship Id="rId149" Type="http://schemas.openxmlformats.org/officeDocument/2006/relationships/image" Target="media/image119.png"/><Relationship Id="rId314" Type="http://schemas.openxmlformats.org/officeDocument/2006/relationships/image" Target="media/image247.png"/><Relationship Id="rId335" Type="http://schemas.openxmlformats.org/officeDocument/2006/relationships/image" Target="media/image268.png"/><Relationship Id="rId356" Type="http://schemas.openxmlformats.org/officeDocument/2006/relationships/image" Target="media/image289.png"/><Relationship Id="rId377" Type="http://schemas.openxmlformats.org/officeDocument/2006/relationships/image" Target="media/image310.png"/><Relationship Id="rId398" Type="http://schemas.openxmlformats.org/officeDocument/2006/relationships/image" Target="media/image331.png"/><Relationship Id="rId5" Type="http://schemas.openxmlformats.org/officeDocument/2006/relationships/webSettings" Target="webSettings.xml"/><Relationship Id="rId95" Type="http://schemas.openxmlformats.org/officeDocument/2006/relationships/image" Target="media/image65.png"/><Relationship Id="rId160" Type="http://schemas.openxmlformats.org/officeDocument/2006/relationships/image" Target="media/image130.png"/><Relationship Id="rId181" Type="http://schemas.openxmlformats.org/officeDocument/2006/relationships/image" Target="media/image141.png"/><Relationship Id="rId216" Type="http://schemas.openxmlformats.org/officeDocument/2006/relationships/image" Target="media/image163.png"/><Relationship Id="rId237" Type="http://schemas.openxmlformats.org/officeDocument/2006/relationships/image" Target="media/image176.png"/><Relationship Id="rId258" Type="http://schemas.openxmlformats.org/officeDocument/2006/relationships/image" Target="media/image191.png"/><Relationship Id="rId279" Type="http://schemas.openxmlformats.org/officeDocument/2006/relationships/image" Target="media/image212.png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36.png"/><Relationship Id="rId118" Type="http://schemas.openxmlformats.org/officeDocument/2006/relationships/image" Target="media/image88.png"/><Relationship Id="rId139" Type="http://schemas.openxmlformats.org/officeDocument/2006/relationships/image" Target="media/image109.png"/><Relationship Id="rId290" Type="http://schemas.openxmlformats.org/officeDocument/2006/relationships/image" Target="media/image223.png"/><Relationship Id="rId304" Type="http://schemas.openxmlformats.org/officeDocument/2006/relationships/image" Target="media/image237.png"/><Relationship Id="rId325" Type="http://schemas.openxmlformats.org/officeDocument/2006/relationships/image" Target="media/image258.png"/><Relationship Id="rId346" Type="http://schemas.openxmlformats.org/officeDocument/2006/relationships/image" Target="media/image279.png"/><Relationship Id="rId367" Type="http://schemas.openxmlformats.org/officeDocument/2006/relationships/image" Target="media/image300.png"/><Relationship Id="rId388" Type="http://schemas.openxmlformats.org/officeDocument/2006/relationships/image" Target="media/image321.png"/><Relationship Id="rId85" Type="http://schemas.openxmlformats.org/officeDocument/2006/relationships/image" Target="media/image55.png"/><Relationship Id="rId150" Type="http://schemas.openxmlformats.org/officeDocument/2006/relationships/image" Target="media/image120.png"/><Relationship Id="rId171" Type="http://schemas.openxmlformats.org/officeDocument/2006/relationships/oleObject" Target="embeddings/oleObject30.bin"/><Relationship Id="rId192" Type="http://schemas.openxmlformats.org/officeDocument/2006/relationships/oleObject" Target="embeddings/oleObject41.bin"/><Relationship Id="rId206" Type="http://schemas.openxmlformats.org/officeDocument/2006/relationships/image" Target="media/image156.wmf"/><Relationship Id="rId227" Type="http://schemas.openxmlformats.org/officeDocument/2006/relationships/image" Target="media/image170.wmf"/><Relationship Id="rId248" Type="http://schemas.openxmlformats.org/officeDocument/2006/relationships/image" Target="media/image184.png"/><Relationship Id="rId269" Type="http://schemas.openxmlformats.org/officeDocument/2006/relationships/image" Target="media/image202.png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78.png"/><Relationship Id="rId129" Type="http://schemas.openxmlformats.org/officeDocument/2006/relationships/image" Target="media/image99.png"/><Relationship Id="rId280" Type="http://schemas.openxmlformats.org/officeDocument/2006/relationships/image" Target="media/image213.png"/><Relationship Id="rId315" Type="http://schemas.openxmlformats.org/officeDocument/2006/relationships/image" Target="media/image248.png"/><Relationship Id="rId336" Type="http://schemas.openxmlformats.org/officeDocument/2006/relationships/image" Target="media/image269.png"/><Relationship Id="rId357" Type="http://schemas.openxmlformats.org/officeDocument/2006/relationships/image" Target="media/image290.png"/><Relationship Id="rId54" Type="http://schemas.openxmlformats.org/officeDocument/2006/relationships/image" Target="media/image26.png"/><Relationship Id="rId75" Type="http://schemas.openxmlformats.org/officeDocument/2006/relationships/image" Target="media/image46.png"/><Relationship Id="rId96" Type="http://schemas.openxmlformats.org/officeDocument/2006/relationships/image" Target="media/image66.png"/><Relationship Id="rId140" Type="http://schemas.openxmlformats.org/officeDocument/2006/relationships/image" Target="media/image110.png"/><Relationship Id="rId161" Type="http://schemas.openxmlformats.org/officeDocument/2006/relationships/image" Target="media/image131.wmf"/><Relationship Id="rId182" Type="http://schemas.openxmlformats.org/officeDocument/2006/relationships/image" Target="media/image142.wmf"/><Relationship Id="rId217" Type="http://schemas.openxmlformats.org/officeDocument/2006/relationships/image" Target="media/image164.png"/><Relationship Id="rId378" Type="http://schemas.openxmlformats.org/officeDocument/2006/relationships/image" Target="media/image311.png"/><Relationship Id="rId399" Type="http://schemas.openxmlformats.org/officeDocument/2006/relationships/fontTable" Target="fontTable.xml"/><Relationship Id="rId6" Type="http://schemas.openxmlformats.org/officeDocument/2006/relationships/image" Target="media/image1.wmf"/><Relationship Id="rId238" Type="http://schemas.openxmlformats.org/officeDocument/2006/relationships/image" Target="media/image177.png"/><Relationship Id="rId259" Type="http://schemas.openxmlformats.org/officeDocument/2006/relationships/image" Target="media/image192.png"/><Relationship Id="rId23" Type="http://schemas.openxmlformats.org/officeDocument/2006/relationships/image" Target="media/image9.wmf"/><Relationship Id="rId119" Type="http://schemas.openxmlformats.org/officeDocument/2006/relationships/image" Target="media/image89.png"/><Relationship Id="rId270" Type="http://schemas.openxmlformats.org/officeDocument/2006/relationships/image" Target="media/image203.png"/><Relationship Id="rId291" Type="http://schemas.openxmlformats.org/officeDocument/2006/relationships/image" Target="media/image224.png"/><Relationship Id="rId305" Type="http://schemas.openxmlformats.org/officeDocument/2006/relationships/image" Target="media/image238.png"/><Relationship Id="rId326" Type="http://schemas.openxmlformats.org/officeDocument/2006/relationships/image" Target="media/image259.png"/><Relationship Id="rId347" Type="http://schemas.openxmlformats.org/officeDocument/2006/relationships/image" Target="media/image280.png"/><Relationship Id="rId44" Type="http://schemas.openxmlformats.org/officeDocument/2006/relationships/oleObject" Target="embeddings/oleObject20.bin"/><Relationship Id="rId65" Type="http://schemas.openxmlformats.org/officeDocument/2006/relationships/image" Target="media/image37.png"/><Relationship Id="rId86" Type="http://schemas.openxmlformats.org/officeDocument/2006/relationships/image" Target="media/image56.png"/><Relationship Id="rId130" Type="http://schemas.openxmlformats.org/officeDocument/2006/relationships/image" Target="media/image100.png"/><Relationship Id="rId151" Type="http://schemas.openxmlformats.org/officeDocument/2006/relationships/image" Target="media/image121.png"/><Relationship Id="rId368" Type="http://schemas.openxmlformats.org/officeDocument/2006/relationships/image" Target="media/image301.png"/><Relationship Id="rId389" Type="http://schemas.openxmlformats.org/officeDocument/2006/relationships/image" Target="media/image322.png"/><Relationship Id="rId172" Type="http://schemas.openxmlformats.org/officeDocument/2006/relationships/oleObject" Target="embeddings/oleObject31.bin"/><Relationship Id="rId193" Type="http://schemas.openxmlformats.org/officeDocument/2006/relationships/image" Target="media/image147.wmf"/><Relationship Id="rId207" Type="http://schemas.openxmlformats.org/officeDocument/2006/relationships/oleObject" Target="embeddings/oleObject46.bin"/><Relationship Id="rId228" Type="http://schemas.openxmlformats.org/officeDocument/2006/relationships/oleObject" Target="embeddings/oleObject53.bin"/><Relationship Id="rId249" Type="http://schemas.openxmlformats.org/officeDocument/2006/relationships/image" Target="media/image185.wmf"/><Relationship Id="rId13" Type="http://schemas.openxmlformats.org/officeDocument/2006/relationships/oleObject" Target="embeddings/oleObject4.bin"/><Relationship Id="rId109" Type="http://schemas.openxmlformats.org/officeDocument/2006/relationships/image" Target="media/image79.png"/><Relationship Id="rId260" Type="http://schemas.openxmlformats.org/officeDocument/2006/relationships/image" Target="media/image193.png"/><Relationship Id="rId281" Type="http://schemas.openxmlformats.org/officeDocument/2006/relationships/image" Target="media/image214.png"/><Relationship Id="rId316" Type="http://schemas.openxmlformats.org/officeDocument/2006/relationships/image" Target="media/image249.png"/><Relationship Id="rId337" Type="http://schemas.openxmlformats.org/officeDocument/2006/relationships/image" Target="media/image270.png"/><Relationship Id="rId34" Type="http://schemas.openxmlformats.org/officeDocument/2006/relationships/oleObject" Target="embeddings/oleObject15.bin"/><Relationship Id="rId55" Type="http://schemas.openxmlformats.org/officeDocument/2006/relationships/image" Target="media/image27.png"/><Relationship Id="rId76" Type="http://schemas.openxmlformats.org/officeDocument/2006/relationships/image" Target="media/image47.png"/><Relationship Id="rId97" Type="http://schemas.openxmlformats.org/officeDocument/2006/relationships/image" Target="media/image67.png"/><Relationship Id="rId120" Type="http://schemas.openxmlformats.org/officeDocument/2006/relationships/image" Target="media/image90.png"/><Relationship Id="rId141" Type="http://schemas.openxmlformats.org/officeDocument/2006/relationships/image" Target="media/image111.png"/><Relationship Id="rId358" Type="http://schemas.openxmlformats.org/officeDocument/2006/relationships/image" Target="media/image291.png"/><Relationship Id="rId379" Type="http://schemas.openxmlformats.org/officeDocument/2006/relationships/image" Target="media/image312.png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26.bin"/><Relationship Id="rId183" Type="http://schemas.openxmlformats.org/officeDocument/2006/relationships/oleObject" Target="embeddings/oleObject36.bin"/><Relationship Id="rId218" Type="http://schemas.openxmlformats.org/officeDocument/2006/relationships/image" Target="media/image165.png"/><Relationship Id="rId239" Type="http://schemas.openxmlformats.org/officeDocument/2006/relationships/image" Target="media/image178.wmf"/><Relationship Id="rId390" Type="http://schemas.openxmlformats.org/officeDocument/2006/relationships/image" Target="media/image323.png"/><Relationship Id="rId250" Type="http://schemas.openxmlformats.org/officeDocument/2006/relationships/oleObject" Target="embeddings/oleObject60.bin"/><Relationship Id="rId271" Type="http://schemas.openxmlformats.org/officeDocument/2006/relationships/image" Target="media/image204.png"/><Relationship Id="rId292" Type="http://schemas.openxmlformats.org/officeDocument/2006/relationships/image" Target="media/image225.png"/><Relationship Id="rId306" Type="http://schemas.openxmlformats.org/officeDocument/2006/relationships/image" Target="media/image239.png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image" Target="media/image38.png"/><Relationship Id="rId87" Type="http://schemas.openxmlformats.org/officeDocument/2006/relationships/image" Target="media/image57.png"/><Relationship Id="rId110" Type="http://schemas.openxmlformats.org/officeDocument/2006/relationships/image" Target="media/image80.png"/><Relationship Id="rId131" Type="http://schemas.openxmlformats.org/officeDocument/2006/relationships/image" Target="media/image101.png"/><Relationship Id="rId327" Type="http://schemas.openxmlformats.org/officeDocument/2006/relationships/image" Target="media/image260.png"/><Relationship Id="rId348" Type="http://schemas.openxmlformats.org/officeDocument/2006/relationships/image" Target="media/image281.png"/><Relationship Id="rId369" Type="http://schemas.openxmlformats.org/officeDocument/2006/relationships/image" Target="media/image302.png"/><Relationship Id="rId152" Type="http://schemas.openxmlformats.org/officeDocument/2006/relationships/image" Target="media/image122.png"/><Relationship Id="rId173" Type="http://schemas.openxmlformats.org/officeDocument/2006/relationships/oleObject" Target="embeddings/oleObject32.bin"/><Relationship Id="rId194" Type="http://schemas.openxmlformats.org/officeDocument/2006/relationships/oleObject" Target="embeddings/oleObject42.bin"/><Relationship Id="rId208" Type="http://schemas.openxmlformats.org/officeDocument/2006/relationships/image" Target="media/image157.wmf"/><Relationship Id="rId229" Type="http://schemas.openxmlformats.org/officeDocument/2006/relationships/image" Target="media/image171.wmf"/><Relationship Id="rId380" Type="http://schemas.openxmlformats.org/officeDocument/2006/relationships/image" Target="media/image313.png"/><Relationship Id="rId240" Type="http://schemas.openxmlformats.org/officeDocument/2006/relationships/oleObject" Target="embeddings/oleObject57.bin"/><Relationship Id="rId261" Type="http://schemas.openxmlformats.org/officeDocument/2006/relationships/image" Target="media/image194.png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image" Target="media/image28.png"/><Relationship Id="rId77" Type="http://schemas.openxmlformats.org/officeDocument/2006/relationships/image" Target="media/image48.png"/><Relationship Id="rId100" Type="http://schemas.openxmlformats.org/officeDocument/2006/relationships/image" Target="media/image70.png"/><Relationship Id="rId282" Type="http://schemas.openxmlformats.org/officeDocument/2006/relationships/image" Target="media/image215.png"/><Relationship Id="rId317" Type="http://schemas.openxmlformats.org/officeDocument/2006/relationships/image" Target="media/image250.png"/><Relationship Id="rId338" Type="http://schemas.openxmlformats.org/officeDocument/2006/relationships/image" Target="media/image271.png"/><Relationship Id="rId359" Type="http://schemas.openxmlformats.org/officeDocument/2006/relationships/image" Target="media/image292.png"/><Relationship Id="rId8" Type="http://schemas.openxmlformats.org/officeDocument/2006/relationships/image" Target="media/image2.wmf"/><Relationship Id="rId98" Type="http://schemas.openxmlformats.org/officeDocument/2006/relationships/image" Target="media/image68.png"/><Relationship Id="rId121" Type="http://schemas.openxmlformats.org/officeDocument/2006/relationships/image" Target="media/image91.png"/><Relationship Id="rId142" Type="http://schemas.openxmlformats.org/officeDocument/2006/relationships/image" Target="media/image112.png"/><Relationship Id="rId163" Type="http://schemas.openxmlformats.org/officeDocument/2006/relationships/image" Target="media/image132.png"/><Relationship Id="rId184" Type="http://schemas.openxmlformats.org/officeDocument/2006/relationships/image" Target="media/image143.wmf"/><Relationship Id="rId219" Type="http://schemas.openxmlformats.org/officeDocument/2006/relationships/image" Target="media/image166.png"/><Relationship Id="rId370" Type="http://schemas.openxmlformats.org/officeDocument/2006/relationships/image" Target="media/image303.png"/><Relationship Id="rId391" Type="http://schemas.openxmlformats.org/officeDocument/2006/relationships/image" Target="media/image324.png"/><Relationship Id="rId230" Type="http://schemas.openxmlformats.org/officeDocument/2006/relationships/oleObject" Target="embeddings/oleObject54.bin"/><Relationship Id="rId251" Type="http://schemas.openxmlformats.org/officeDocument/2006/relationships/image" Target="media/image18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9.png"/><Relationship Id="rId272" Type="http://schemas.openxmlformats.org/officeDocument/2006/relationships/image" Target="media/image205.png"/><Relationship Id="rId293" Type="http://schemas.openxmlformats.org/officeDocument/2006/relationships/image" Target="media/image226.png"/><Relationship Id="rId307" Type="http://schemas.openxmlformats.org/officeDocument/2006/relationships/image" Target="media/image240.png"/><Relationship Id="rId328" Type="http://schemas.openxmlformats.org/officeDocument/2006/relationships/image" Target="media/image261.png"/><Relationship Id="rId349" Type="http://schemas.openxmlformats.org/officeDocument/2006/relationships/image" Target="media/image282.png"/><Relationship Id="rId88" Type="http://schemas.openxmlformats.org/officeDocument/2006/relationships/image" Target="media/image58.png"/><Relationship Id="rId111" Type="http://schemas.openxmlformats.org/officeDocument/2006/relationships/image" Target="media/image81.png"/><Relationship Id="rId132" Type="http://schemas.openxmlformats.org/officeDocument/2006/relationships/image" Target="media/image102.png"/><Relationship Id="rId153" Type="http://schemas.openxmlformats.org/officeDocument/2006/relationships/image" Target="media/image123.png"/><Relationship Id="rId174" Type="http://schemas.openxmlformats.org/officeDocument/2006/relationships/image" Target="media/image137.wmf"/><Relationship Id="rId195" Type="http://schemas.openxmlformats.org/officeDocument/2006/relationships/image" Target="media/image148.wmf"/><Relationship Id="rId209" Type="http://schemas.openxmlformats.org/officeDocument/2006/relationships/oleObject" Target="embeddings/oleObject47.bin"/><Relationship Id="rId360" Type="http://schemas.openxmlformats.org/officeDocument/2006/relationships/image" Target="media/image293.png"/><Relationship Id="rId381" Type="http://schemas.openxmlformats.org/officeDocument/2006/relationships/image" Target="media/image314.png"/><Relationship Id="rId220" Type="http://schemas.openxmlformats.org/officeDocument/2006/relationships/image" Target="media/image167.png"/><Relationship Id="rId241" Type="http://schemas.openxmlformats.org/officeDocument/2006/relationships/image" Target="media/image179.pn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9.png"/><Relationship Id="rId262" Type="http://schemas.openxmlformats.org/officeDocument/2006/relationships/image" Target="media/image195.png"/><Relationship Id="rId283" Type="http://schemas.openxmlformats.org/officeDocument/2006/relationships/image" Target="media/image216.png"/><Relationship Id="rId318" Type="http://schemas.openxmlformats.org/officeDocument/2006/relationships/image" Target="media/image251.png"/><Relationship Id="rId339" Type="http://schemas.openxmlformats.org/officeDocument/2006/relationships/image" Target="media/image272.png"/><Relationship Id="rId78" Type="http://schemas.openxmlformats.org/officeDocument/2006/relationships/image" Target="media/image49.wmf"/><Relationship Id="rId99" Type="http://schemas.openxmlformats.org/officeDocument/2006/relationships/image" Target="media/image69.png"/><Relationship Id="rId101" Type="http://schemas.openxmlformats.org/officeDocument/2006/relationships/image" Target="media/image71.png"/><Relationship Id="rId122" Type="http://schemas.openxmlformats.org/officeDocument/2006/relationships/image" Target="media/image92.png"/><Relationship Id="rId143" Type="http://schemas.openxmlformats.org/officeDocument/2006/relationships/image" Target="media/image113.png"/><Relationship Id="rId164" Type="http://schemas.openxmlformats.org/officeDocument/2006/relationships/image" Target="media/image133.png"/><Relationship Id="rId185" Type="http://schemas.openxmlformats.org/officeDocument/2006/relationships/oleObject" Target="embeddings/oleObject37.bin"/><Relationship Id="rId350" Type="http://schemas.openxmlformats.org/officeDocument/2006/relationships/image" Target="media/image283.png"/><Relationship Id="rId371" Type="http://schemas.openxmlformats.org/officeDocument/2006/relationships/image" Target="media/image304.png"/><Relationship Id="rId9" Type="http://schemas.openxmlformats.org/officeDocument/2006/relationships/oleObject" Target="embeddings/oleObject2.bin"/><Relationship Id="rId210" Type="http://schemas.openxmlformats.org/officeDocument/2006/relationships/image" Target="media/image158.png"/><Relationship Id="rId392" Type="http://schemas.openxmlformats.org/officeDocument/2006/relationships/image" Target="media/image325.png"/><Relationship Id="rId26" Type="http://schemas.openxmlformats.org/officeDocument/2006/relationships/oleObject" Target="embeddings/oleObject11.bin"/><Relationship Id="rId231" Type="http://schemas.openxmlformats.org/officeDocument/2006/relationships/image" Target="media/image172.wmf"/><Relationship Id="rId252" Type="http://schemas.openxmlformats.org/officeDocument/2006/relationships/oleObject" Target="embeddings/oleObject61.bin"/><Relationship Id="rId273" Type="http://schemas.openxmlformats.org/officeDocument/2006/relationships/image" Target="media/image206.png"/><Relationship Id="rId294" Type="http://schemas.openxmlformats.org/officeDocument/2006/relationships/image" Target="media/image227.png"/><Relationship Id="rId308" Type="http://schemas.openxmlformats.org/officeDocument/2006/relationships/image" Target="media/image241.png"/><Relationship Id="rId329" Type="http://schemas.openxmlformats.org/officeDocument/2006/relationships/image" Target="media/image262.png"/><Relationship Id="rId47" Type="http://schemas.openxmlformats.org/officeDocument/2006/relationships/image" Target="media/image21.wmf"/><Relationship Id="rId68" Type="http://schemas.openxmlformats.org/officeDocument/2006/relationships/image" Target="media/image40.png"/><Relationship Id="rId89" Type="http://schemas.openxmlformats.org/officeDocument/2006/relationships/image" Target="media/image59.png"/><Relationship Id="rId112" Type="http://schemas.openxmlformats.org/officeDocument/2006/relationships/image" Target="media/image82.png"/><Relationship Id="rId133" Type="http://schemas.openxmlformats.org/officeDocument/2006/relationships/image" Target="media/image103.png"/><Relationship Id="rId154" Type="http://schemas.openxmlformats.org/officeDocument/2006/relationships/image" Target="media/image124.png"/><Relationship Id="rId175" Type="http://schemas.openxmlformats.org/officeDocument/2006/relationships/oleObject" Target="embeddings/oleObject33.bin"/><Relationship Id="rId340" Type="http://schemas.openxmlformats.org/officeDocument/2006/relationships/image" Target="media/image273.png"/><Relationship Id="rId361" Type="http://schemas.openxmlformats.org/officeDocument/2006/relationships/image" Target="media/image294.png"/><Relationship Id="rId196" Type="http://schemas.openxmlformats.org/officeDocument/2006/relationships/oleObject" Target="embeddings/oleObject43.bin"/><Relationship Id="rId200" Type="http://schemas.openxmlformats.org/officeDocument/2006/relationships/image" Target="media/image152.png"/><Relationship Id="rId382" Type="http://schemas.openxmlformats.org/officeDocument/2006/relationships/image" Target="media/image315.png"/><Relationship Id="rId16" Type="http://schemas.openxmlformats.org/officeDocument/2006/relationships/image" Target="media/image6.wmf"/><Relationship Id="rId221" Type="http://schemas.openxmlformats.org/officeDocument/2006/relationships/image" Target="media/image168.png"/><Relationship Id="rId242" Type="http://schemas.openxmlformats.org/officeDocument/2006/relationships/image" Target="media/image180.wmf"/><Relationship Id="rId263" Type="http://schemas.openxmlformats.org/officeDocument/2006/relationships/image" Target="media/image196.png"/><Relationship Id="rId284" Type="http://schemas.openxmlformats.org/officeDocument/2006/relationships/image" Target="media/image217.png"/><Relationship Id="rId319" Type="http://schemas.openxmlformats.org/officeDocument/2006/relationships/image" Target="media/image252.png"/><Relationship Id="rId37" Type="http://schemas.openxmlformats.org/officeDocument/2006/relationships/image" Target="media/image16.wmf"/><Relationship Id="rId58" Type="http://schemas.openxmlformats.org/officeDocument/2006/relationships/image" Target="media/image30.png"/><Relationship Id="rId79" Type="http://schemas.openxmlformats.org/officeDocument/2006/relationships/oleObject" Target="embeddings/oleObject25.bin"/><Relationship Id="rId102" Type="http://schemas.openxmlformats.org/officeDocument/2006/relationships/image" Target="media/image72.png"/><Relationship Id="rId123" Type="http://schemas.openxmlformats.org/officeDocument/2006/relationships/image" Target="media/image93.png"/><Relationship Id="rId144" Type="http://schemas.openxmlformats.org/officeDocument/2006/relationships/image" Target="media/image114.png"/><Relationship Id="rId330" Type="http://schemas.openxmlformats.org/officeDocument/2006/relationships/image" Target="media/image263.png"/><Relationship Id="rId90" Type="http://schemas.openxmlformats.org/officeDocument/2006/relationships/image" Target="media/image60.png"/><Relationship Id="rId165" Type="http://schemas.openxmlformats.org/officeDocument/2006/relationships/image" Target="media/image134.wmf"/><Relationship Id="rId186" Type="http://schemas.openxmlformats.org/officeDocument/2006/relationships/image" Target="media/image144.wmf"/><Relationship Id="rId351" Type="http://schemas.openxmlformats.org/officeDocument/2006/relationships/image" Target="media/image284.png"/><Relationship Id="rId372" Type="http://schemas.openxmlformats.org/officeDocument/2006/relationships/image" Target="media/image305.png"/><Relationship Id="rId393" Type="http://schemas.openxmlformats.org/officeDocument/2006/relationships/image" Target="media/image326.png"/><Relationship Id="rId211" Type="http://schemas.openxmlformats.org/officeDocument/2006/relationships/image" Target="media/image159.png"/><Relationship Id="rId232" Type="http://schemas.openxmlformats.org/officeDocument/2006/relationships/oleObject" Target="embeddings/oleObject55.bin"/><Relationship Id="rId253" Type="http://schemas.openxmlformats.org/officeDocument/2006/relationships/image" Target="media/image187.wmf"/><Relationship Id="rId274" Type="http://schemas.openxmlformats.org/officeDocument/2006/relationships/image" Target="media/image207.png"/><Relationship Id="rId295" Type="http://schemas.openxmlformats.org/officeDocument/2006/relationships/image" Target="media/image228.png"/><Relationship Id="rId309" Type="http://schemas.openxmlformats.org/officeDocument/2006/relationships/image" Target="media/image242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41.png"/><Relationship Id="rId113" Type="http://schemas.openxmlformats.org/officeDocument/2006/relationships/image" Target="media/image83.png"/><Relationship Id="rId134" Type="http://schemas.openxmlformats.org/officeDocument/2006/relationships/image" Target="media/image104.png"/><Relationship Id="rId320" Type="http://schemas.openxmlformats.org/officeDocument/2006/relationships/image" Target="media/image253.png"/><Relationship Id="rId80" Type="http://schemas.openxmlformats.org/officeDocument/2006/relationships/image" Target="media/image50.png"/><Relationship Id="rId155" Type="http://schemas.openxmlformats.org/officeDocument/2006/relationships/image" Target="media/image125.png"/><Relationship Id="rId176" Type="http://schemas.openxmlformats.org/officeDocument/2006/relationships/image" Target="media/image138.wmf"/><Relationship Id="rId197" Type="http://schemas.openxmlformats.org/officeDocument/2006/relationships/image" Target="media/image149.png"/><Relationship Id="rId341" Type="http://schemas.openxmlformats.org/officeDocument/2006/relationships/image" Target="media/image274.png"/><Relationship Id="rId362" Type="http://schemas.openxmlformats.org/officeDocument/2006/relationships/image" Target="media/image295.png"/><Relationship Id="rId383" Type="http://schemas.openxmlformats.org/officeDocument/2006/relationships/image" Target="media/image316.png"/><Relationship Id="rId201" Type="http://schemas.openxmlformats.org/officeDocument/2006/relationships/image" Target="media/image153.png"/><Relationship Id="rId222" Type="http://schemas.openxmlformats.org/officeDocument/2006/relationships/oleObject" Target="embeddings/oleObject49.bin"/><Relationship Id="rId243" Type="http://schemas.openxmlformats.org/officeDocument/2006/relationships/oleObject" Target="embeddings/oleObject58.bin"/><Relationship Id="rId264" Type="http://schemas.openxmlformats.org/officeDocument/2006/relationships/image" Target="media/image197.png"/><Relationship Id="rId285" Type="http://schemas.openxmlformats.org/officeDocument/2006/relationships/image" Target="media/image218.png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31.png"/><Relationship Id="rId103" Type="http://schemas.openxmlformats.org/officeDocument/2006/relationships/image" Target="media/image73.png"/><Relationship Id="rId124" Type="http://schemas.openxmlformats.org/officeDocument/2006/relationships/image" Target="media/image94.png"/><Relationship Id="rId310" Type="http://schemas.openxmlformats.org/officeDocument/2006/relationships/image" Target="media/image243.png"/><Relationship Id="rId70" Type="http://schemas.openxmlformats.org/officeDocument/2006/relationships/image" Target="media/image42.png"/><Relationship Id="rId91" Type="http://schemas.openxmlformats.org/officeDocument/2006/relationships/image" Target="media/image61.png"/><Relationship Id="rId145" Type="http://schemas.openxmlformats.org/officeDocument/2006/relationships/image" Target="media/image115.png"/><Relationship Id="rId166" Type="http://schemas.openxmlformats.org/officeDocument/2006/relationships/oleObject" Target="embeddings/oleObject27.bin"/><Relationship Id="rId187" Type="http://schemas.openxmlformats.org/officeDocument/2006/relationships/oleObject" Target="embeddings/oleObject38.bin"/><Relationship Id="rId331" Type="http://schemas.openxmlformats.org/officeDocument/2006/relationships/image" Target="media/image264.png"/><Relationship Id="rId352" Type="http://schemas.openxmlformats.org/officeDocument/2006/relationships/image" Target="media/image285.png"/><Relationship Id="rId373" Type="http://schemas.openxmlformats.org/officeDocument/2006/relationships/image" Target="media/image306.png"/><Relationship Id="rId394" Type="http://schemas.openxmlformats.org/officeDocument/2006/relationships/image" Target="media/image327.png"/><Relationship Id="rId1" Type="http://schemas.openxmlformats.org/officeDocument/2006/relationships/customXml" Target="../customXml/item1.xml"/><Relationship Id="rId212" Type="http://schemas.openxmlformats.org/officeDocument/2006/relationships/image" Target="media/image160.png"/><Relationship Id="rId233" Type="http://schemas.openxmlformats.org/officeDocument/2006/relationships/image" Target="media/image173.png"/><Relationship Id="rId254" Type="http://schemas.openxmlformats.org/officeDocument/2006/relationships/oleObject" Target="embeddings/oleObject62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84.png"/><Relationship Id="rId275" Type="http://schemas.openxmlformats.org/officeDocument/2006/relationships/image" Target="media/image208.png"/><Relationship Id="rId296" Type="http://schemas.openxmlformats.org/officeDocument/2006/relationships/image" Target="media/image229.png"/><Relationship Id="rId300" Type="http://schemas.openxmlformats.org/officeDocument/2006/relationships/image" Target="media/image233.png"/><Relationship Id="rId60" Type="http://schemas.openxmlformats.org/officeDocument/2006/relationships/image" Target="media/image32.png"/><Relationship Id="rId81" Type="http://schemas.openxmlformats.org/officeDocument/2006/relationships/image" Target="media/image51.png"/><Relationship Id="rId135" Type="http://schemas.openxmlformats.org/officeDocument/2006/relationships/image" Target="media/image105.png"/><Relationship Id="rId156" Type="http://schemas.openxmlformats.org/officeDocument/2006/relationships/image" Target="media/image126.png"/><Relationship Id="rId177" Type="http://schemas.openxmlformats.org/officeDocument/2006/relationships/oleObject" Target="embeddings/oleObject34.bin"/><Relationship Id="rId198" Type="http://schemas.openxmlformats.org/officeDocument/2006/relationships/image" Target="media/image150.png"/><Relationship Id="rId321" Type="http://schemas.openxmlformats.org/officeDocument/2006/relationships/image" Target="media/image254.png"/><Relationship Id="rId342" Type="http://schemas.openxmlformats.org/officeDocument/2006/relationships/image" Target="media/image275.png"/><Relationship Id="rId363" Type="http://schemas.openxmlformats.org/officeDocument/2006/relationships/image" Target="media/image296.png"/><Relationship Id="rId384" Type="http://schemas.openxmlformats.org/officeDocument/2006/relationships/image" Target="media/image317.png"/><Relationship Id="rId202" Type="http://schemas.openxmlformats.org/officeDocument/2006/relationships/image" Target="media/image154.wmf"/><Relationship Id="rId223" Type="http://schemas.openxmlformats.org/officeDocument/2006/relationships/oleObject" Target="embeddings/oleObject50.bin"/><Relationship Id="rId244" Type="http://schemas.openxmlformats.org/officeDocument/2006/relationships/image" Target="media/image181.png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image" Target="media/image198.png"/><Relationship Id="rId286" Type="http://schemas.openxmlformats.org/officeDocument/2006/relationships/image" Target="media/image219.png"/><Relationship Id="rId50" Type="http://schemas.openxmlformats.org/officeDocument/2006/relationships/oleObject" Target="embeddings/oleObject23.bin"/><Relationship Id="rId104" Type="http://schemas.openxmlformats.org/officeDocument/2006/relationships/image" Target="media/image74.png"/><Relationship Id="rId125" Type="http://schemas.openxmlformats.org/officeDocument/2006/relationships/image" Target="media/image95.png"/><Relationship Id="rId146" Type="http://schemas.openxmlformats.org/officeDocument/2006/relationships/image" Target="media/image116.png"/><Relationship Id="rId167" Type="http://schemas.openxmlformats.org/officeDocument/2006/relationships/image" Target="media/image135.wmf"/><Relationship Id="rId188" Type="http://schemas.openxmlformats.org/officeDocument/2006/relationships/image" Target="media/image145.wmf"/><Relationship Id="rId311" Type="http://schemas.openxmlformats.org/officeDocument/2006/relationships/image" Target="media/image244.png"/><Relationship Id="rId332" Type="http://schemas.openxmlformats.org/officeDocument/2006/relationships/image" Target="media/image265.png"/><Relationship Id="rId353" Type="http://schemas.openxmlformats.org/officeDocument/2006/relationships/image" Target="media/image286.png"/><Relationship Id="rId374" Type="http://schemas.openxmlformats.org/officeDocument/2006/relationships/image" Target="media/image307.png"/><Relationship Id="rId395" Type="http://schemas.openxmlformats.org/officeDocument/2006/relationships/image" Target="media/image328.png"/><Relationship Id="rId71" Type="http://schemas.openxmlformats.org/officeDocument/2006/relationships/image" Target="media/image43.png"/><Relationship Id="rId92" Type="http://schemas.openxmlformats.org/officeDocument/2006/relationships/image" Target="media/image62.png"/><Relationship Id="rId213" Type="http://schemas.openxmlformats.org/officeDocument/2006/relationships/image" Target="media/image161.wmf"/><Relationship Id="rId234" Type="http://schemas.openxmlformats.org/officeDocument/2006/relationships/image" Target="media/image174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88.png"/><Relationship Id="rId276" Type="http://schemas.openxmlformats.org/officeDocument/2006/relationships/image" Target="media/image209.png"/><Relationship Id="rId297" Type="http://schemas.openxmlformats.org/officeDocument/2006/relationships/image" Target="media/image230.png"/><Relationship Id="rId40" Type="http://schemas.openxmlformats.org/officeDocument/2006/relationships/oleObject" Target="embeddings/oleObject18.bin"/><Relationship Id="rId115" Type="http://schemas.openxmlformats.org/officeDocument/2006/relationships/image" Target="media/image85.png"/><Relationship Id="rId136" Type="http://schemas.openxmlformats.org/officeDocument/2006/relationships/image" Target="media/image106.png"/><Relationship Id="rId157" Type="http://schemas.openxmlformats.org/officeDocument/2006/relationships/image" Target="media/image127.png"/><Relationship Id="rId178" Type="http://schemas.openxmlformats.org/officeDocument/2006/relationships/image" Target="media/image139.png"/><Relationship Id="rId301" Type="http://schemas.openxmlformats.org/officeDocument/2006/relationships/image" Target="media/image234.png"/><Relationship Id="rId322" Type="http://schemas.openxmlformats.org/officeDocument/2006/relationships/image" Target="media/image255.png"/><Relationship Id="rId343" Type="http://schemas.openxmlformats.org/officeDocument/2006/relationships/image" Target="media/image276.png"/><Relationship Id="rId364" Type="http://schemas.openxmlformats.org/officeDocument/2006/relationships/image" Target="media/image297.png"/><Relationship Id="rId61" Type="http://schemas.openxmlformats.org/officeDocument/2006/relationships/image" Target="media/image33.png"/><Relationship Id="rId82" Type="http://schemas.openxmlformats.org/officeDocument/2006/relationships/image" Target="media/image52.png"/><Relationship Id="rId199" Type="http://schemas.openxmlformats.org/officeDocument/2006/relationships/image" Target="media/image151.png"/><Relationship Id="rId203" Type="http://schemas.openxmlformats.org/officeDocument/2006/relationships/oleObject" Target="embeddings/oleObject44.bin"/><Relationship Id="rId385" Type="http://schemas.openxmlformats.org/officeDocument/2006/relationships/image" Target="media/image318.png"/><Relationship Id="rId19" Type="http://schemas.openxmlformats.org/officeDocument/2006/relationships/image" Target="media/image7.wmf"/><Relationship Id="rId224" Type="http://schemas.openxmlformats.org/officeDocument/2006/relationships/image" Target="media/image169.wmf"/><Relationship Id="rId245" Type="http://schemas.openxmlformats.org/officeDocument/2006/relationships/image" Target="media/image182.wmf"/><Relationship Id="rId266" Type="http://schemas.openxmlformats.org/officeDocument/2006/relationships/image" Target="media/image199.png"/><Relationship Id="rId287" Type="http://schemas.openxmlformats.org/officeDocument/2006/relationships/image" Target="media/image220.png"/><Relationship Id="rId30" Type="http://schemas.openxmlformats.org/officeDocument/2006/relationships/oleObject" Target="embeddings/oleObject13.bin"/><Relationship Id="rId105" Type="http://schemas.openxmlformats.org/officeDocument/2006/relationships/image" Target="media/image75.png"/><Relationship Id="rId126" Type="http://schemas.openxmlformats.org/officeDocument/2006/relationships/image" Target="media/image96.png"/><Relationship Id="rId147" Type="http://schemas.openxmlformats.org/officeDocument/2006/relationships/image" Target="media/image117.png"/><Relationship Id="rId168" Type="http://schemas.openxmlformats.org/officeDocument/2006/relationships/oleObject" Target="embeddings/oleObject28.bin"/><Relationship Id="rId312" Type="http://schemas.openxmlformats.org/officeDocument/2006/relationships/image" Target="media/image245.png"/><Relationship Id="rId333" Type="http://schemas.openxmlformats.org/officeDocument/2006/relationships/image" Target="media/image266.png"/><Relationship Id="rId354" Type="http://schemas.openxmlformats.org/officeDocument/2006/relationships/image" Target="media/image287.png"/><Relationship Id="rId51" Type="http://schemas.openxmlformats.org/officeDocument/2006/relationships/image" Target="media/image23.png"/><Relationship Id="rId72" Type="http://schemas.openxmlformats.org/officeDocument/2006/relationships/image" Target="media/image44.png"/><Relationship Id="rId93" Type="http://schemas.openxmlformats.org/officeDocument/2006/relationships/image" Target="media/image63.png"/><Relationship Id="rId189" Type="http://schemas.openxmlformats.org/officeDocument/2006/relationships/oleObject" Target="embeddings/oleObject39.bin"/><Relationship Id="rId375" Type="http://schemas.openxmlformats.org/officeDocument/2006/relationships/image" Target="media/image308.png"/><Relationship Id="rId396" Type="http://schemas.openxmlformats.org/officeDocument/2006/relationships/image" Target="media/image329.png"/><Relationship Id="rId3" Type="http://schemas.openxmlformats.org/officeDocument/2006/relationships/styles" Target="styles.xml"/><Relationship Id="rId214" Type="http://schemas.openxmlformats.org/officeDocument/2006/relationships/oleObject" Target="embeddings/oleObject48.bin"/><Relationship Id="rId235" Type="http://schemas.openxmlformats.org/officeDocument/2006/relationships/image" Target="media/image175.wmf"/><Relationship Id="rId256" Type="http://schemas.openxmlformats.org/officeDocument/2006/relationships/image" Target="media/image189.png"/><Relationship Id="rId277" Type="http://schemas.openxmlformats.org/officeDocument/2006/relationships/image" Target="media/image210.png"/><Relationship Id="rId298" Type="http://schemas.openxmlformats.org/officeDocument/2006/relationships/image" Target="media/image231.png"/><Relationship Id="rId400" Type="http://schemas.openxmlformats.org/officeDocument/2006/relationships/theme" Target="theme/theme1.xml"/><Relationship Id="rId116" Type="http://schemas.openxmlformats.org/officeDocument/2006/relationships/image" Target="media/image86.png"/><Relationship Id="rId137" Type="http://schemas.openxmlformats.org/officeDocument/2006/relationships/image" Target="media/image107.png"/><Relationship Id="rId158" Type="http://schemas.openxmlformats.org/officeDocument/2006/relationships/image" Target="media/image128.png"/><Relationship Id="rId302" Type="http://schemas.openxmlformats.org/officeDocument/2006/relationships/image" Target="media/image235.png"/><Relationship Id="rId323" Type="http://schemas.openxmlformats.org/officeDocument/2006/relationships/image" Target="media/image256.png"/><Relationship Id="rId344" Type="http://schemas.openxmlformats.org/officeDocument/2006/relationships/image" Target="media/image277.png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34.png"/><Relationship Id="rId83" Type="http://schemas.openxmlformats.org/officeDocument/2006/relationships/image" Target="media/image53.png"/><Relationship Id="rId179" Type="http://schemas.openxmlformats.org/officeDocument/2006/relationships/image" Target="media/image140.wmf"/><Relationship Id="rId365" Type="http://schemas.openxmlformats.org/officeDocument/2006/relationships/image" Target="media/image298.png"/><Relationship Id="rId386" Type="http://schemas.openxmlformats.org/officeDocument/2006/relationships/image" Target="media/image319.png"/><Relationship Id="rId190" Type="http://schemas.openxmlformats.org/officeDocument/2006/relationships/image" Target="media/image146.wmf"/><Relationship Id="rId204" Type="http://schemas.openxmlformats.org/officeDocument/2006/relationships/image" Target="media/image155.wmf"/><Relationship Id="rId225" Type="http://schemas.openxmlformats.org/officeDocument/2006/relationships/oleObject" Target="embeddings/oleObject51.bin"/><Relationship Id="rId246" Type="http://schemas.openxmlformats.org/officeDocument/2006/relationships/oleObject" Target="embeddings/oleObject59.bin"/><Relationship Id="rId267" Type="http://schemas.openxmlformats.org/officeDocument/2006/relationships/image" Target="media/image200.png"/><Relationship Id="rId288" Type="http://schemas.openxmlformats.org/officeDocument/2006/relationships/image" Target="media/image221.png"/><Relationship Id="rId106" Type="http://schemas.openxmlformats.org/officeDocument/2006/relationships/image" Target="media/image76.png"/><Relationship Id="rId127" Type="http://schemas.openxmlformats.org/officeDocument/2006/relationships/image" Target="media/image97.png"/><Relationship Id="rId313" Type="http://schemas.openxmlformats.org/officeDocument/2006/relationships/image" Target="media/image246.png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4.png"/><Relationship Id="rId73" Type="http://schemas.openxmlformats.org/officeDocument/2006/relationships/image" Target="media/image45.wmf"/><Relationship Id="rId94" Type="http://schemas.openxmlformats.org/officeDocument/2006/relationships/image" Target="media/image64.png"/><Relationship Id="rId148" Type="http://schemas.openxmlformats.org/officeDocument/2006/relationships/image" Target="media/image118.png"/><Relationship Id="rId169" Type="http://schemas.openxmlformats.org/officeDocument/2006/relationships/image" Target="media/image136.wmf"/><Relationship Id="rId334" Type="http://schemas.openxmlformats.org/officeDocument/2006/relationships/image" Target="media/image267.png"/><Relationship Id="rId355" Type="http://schemas.openxmlformats.org/officeDocument/2006/relationships/image" Target="media/image288.png"/><Relationship Id="rId376" Type="http://schemas.openxmlformats.org/officeDocument/2006/relationships/image" Target="media/image309.png"/><Relationship Id="rId397" Type="http://schemas.openxmlformats.org/officeDocument/2006/relationships/image" Target="media/image330.png"/><Relationship Id="rId4" Type="http://schemas.openxmlformats.org/officeDocument/2006/relationships/settings" Target="settings.xml"/><Relationship Id="rId180" Type="http://schemas.openxmlformats.org/officeDocument/2006/relationships/oleObject" Target="embeddings/oleObject35.bin"/><Relationship Id="rId215" Type="http://schemas.openxmlformats.org/officeDocument/2006/relationships/image" Target="media/image162.png"/><Relationship Id="rId236" Type="http://schemas.openxmlformats.org/officeDocument/2006/relationships/oleObject" Target="embeddings/oleObject56.bin"/><Relationship Id="rId257" Type="http://schemas.openxmlformats.org/officeDocument/2006/relationships/image" Target="media/image190.png"/><Relationship Id="rId278" Type="http://schemas.openxmlformats.org/officeDocument/2006/relationships/image" Target="media/image211.png"/><Relationship Id="rId303" Type="http://schemas.openxmlformats.org/officeDocument/2006/relationships/image" Target="media/image236.png"/><Relationship Id="rId42" Type="http://schemas.openxmlformats.org/officeDocument/2006/relationships/oleObject" Target="embeddings/oleObject19.bin"/><Relationship Id="rId84" Type="http://schemas.openxmlformats.org/officeDocument/2006/relationships/image" Target="media/image54.png"/><Relationship Id="rId138" Type="http://schemas.openxmlformats.org/officeDocument/2006/relationships/image" Target="media/image108.png"/><Relationship Id="rId345" Type="http://schemas.openxmlformats.org/officeDocument/2006/relationships/image" Target="media/image278.png"/><Relationship Id="rId387" Type="http://schemas.openxmlformats.org/officeDocument/2006/relationships/image" Target="media/image320.png"/><Relationship Id="rId191" Type="http://schemas.openxmlformats.org/officeDocument/2006/relationships/oleObject" Target="embeddings/oleObject40.bin"/><Relationship Id="rId205" Type="http://schemas.openxmlformats.org/officeDocument/2006/relationships/oleObject" Target="embeddings/oleObject45.bin"/><Relationship Id="rId247" Type="http://schemas.openxmlformats.org/officeDocument/2006/relationships/image" Target="media/image18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AB9348-A706-4B0C-96E9-A4CD5FD05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4</Pages>
  <Words>4181</Words>
  <Characters>23832</Characters>
  <Application>Microsoft Office Word</Application>
  <DocSecurity>0</DocSecurity>
  <Lines>198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MR COLLEGE</Company>
  <LinksUpToDate>false</LinksUpToDate>
  <CharactersWithSpaces>27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L2</dc:creator>
  <cp:lastModifiedBy>Staff</cp:lastModifiedBy>
  <cp:revision>5</cp:revision>
  <dcterms:created xsi:type="dcterms:W3CDTF">2016-08-02T06:22:00Z</dcterms:created>
  <dcterms:modified xsi:type="dcterms:W3CDTF">2017-09-12T05:47:00Z</dcterms:modified>
</cp:coreProperties>
</file>